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29C6" w:rsidRDefault="000561ED" w:rsidP="00420C82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lang w:eastAsia="fr-FR" w:bidi="ar-MA"/>
        </w:rPr>
      </w:pPr>
      <w:r>
        <w:rPr>
          <w:rFonts w:ascii="Times New Roman" w:eastAsia="Times New Roman" w:hAnsi="Times New Roman" w:cs="Traditional Arabic"/>
          <w:b/>
          <w:bCs/>
          <w:noProof/>
          <w:sz w:val="34"/>
          <w:szCs w:val="34"/>
          <w:lang w:eastAsia="fr-FR"/>
        </w:rPr>
        <w:pict>
          <v:rect id="_x0000_s1354" style="position:absolute;left:0;text-align:left;margin-left:196.25pt;margin-top:-2.1pt;width:157.9pt;height:26pt;z-index:251659264" strokecolor="white [3212]">
            <v:textbox>
              <w:txbxContent>
                <w:p w:rsidR="0051374A" w:rsidRDefault="0051374A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903136" cy="259051"/>
                        <wp:effectExtent l="19050" t="0" r="1864" b="0"/>
                        <wp:docPr id="327" name="Image 327" descr="C:\Users\1Binfo\Desktop\مسودة الباك\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 descr="C:\Users\1Binfo\Desktop\مسودة الباك\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6203" cy="259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E67930" w:rsidRDefault="000561ED" w:rsidP="004A29C6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lang w:eastAsia="fr-FR" w:bidi="ar-MA"/>
        </w:rPr>
      </w:pPr>
      <w:r>
        <w:rPr>
          <w:rFonts w:ascii="Times New Roman" w:eastAsia="Times New Roman" w:hAnsi="Times New Roman" w:cs="Traditional Arabic"/>
          <w:b/>
          <w:bCs/>
          <w:noProof/>
          <w:sz w:val="34"/>
          <w:szCs w:val="34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55" type="#_x0000_t32" style="position:absolute;left:0;text-align:left;margin-left:-10pt;margin-top:7.6pt;width:584.35pt;height:.45pt;flip:x y;z-index:251660288" o:connectortype="straight"/>
        </w:pict>
      </w:r>
    </w:p>
    <w:p w:rsidR="00130659" w:rsidRPr="000D108B" w:rsidRDefault="00130659" w:rsidP="00E67930">
      <w:pPr>
        <w:bidi/>
        <w:spacing w:after="0" w:line="240" w:lineRule="auto"/>
        <w:jc w:val="center"/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</w:pP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>الجمهورية الجزائرية الديمقراطية الشعبية</w:t>
      </w:r>
    </w:p>
    <w:p w:rsidR="00130659" w:rsidRPr="000D108B" w:rsidRDefault="000561ED" w:rsidP="00A80BF8">
      <w:pPr>
        <w:bidi/>
        <w:spacing w:after="0" w:line="240" w:lineRule="auto"/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DZ"/>
        </w:rPr>
      </w:pPr>
      <w:r>
        <w:rPr>
          <w:rFonts w:ascii="Traditional Arabic" w:eastAsia="Times New Roman" w:hAnsi="Traditional Arabic" w:cs="Traditional Arabic"/>
          <w:b/>
          <w:bCs/>
          <w:noProof/>
          <w:sz w:val="34"/>
          <w:szCs w:val="34"/>
          <w:rtl/>
          <w:lang w:eastAsia="fr-FR"/>
        </w:rPr>
        <w:pict>
          <v:rect id="_x0000_s1356" style="position:absolute;left:0;text-align:left;margin-left:249.2pt;margin-top:8.45pt;width:78pt;height:52.95pt;z-index:251661312" strokecolor="white [3212]">
            <v:textbox>
              <w:txbxContent>
                <w:p w:rsidR="0051374A" w:rsidRDefault="0051374A" w:rsidP="00E32DD5">
                  <w:pPr>
                    <w:bidi/>
                  </w:pPr>
                  <w:r>
                    <w:rPr>
                      <w:noProof/>
                      <w:rtl/>
                      <w:lang w:eastAsia="fr-FR"/>
                    </w:rPr>
                    <w:drawing>
                      <wp:inline distT="0" distB="0" distL="0" distR="0">
                        <wp:extent cx="778899" cy="553887"/>
                        <wp:effectExtent l="19050" t="0" r="2151" b="0"/>
                        <wp:docPr id="328" name="Image 328" descr="C:\Users\1Binfo\Desktop\مسودة الباك\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8" descr="C:\Users\1Binfo\Desktop\مسودة الباك\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1059" cy="5554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130659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>وزارة التربية الوطنية</w:t>
      </w:r>
      <w:r w:rsidR="00A80BF8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lang w:eastAsia="fr-FR" w:bidi="ar-MA"/>
        </w:rPr>
        <w:t xml:space="preserve">                      </w:t>
      </w:r>
      <w:r w:rsidR="00A80BF8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DZ"/>
        </w:rPr>
        <w:t xml:space="preserve">                                                      </w:t>
      </w:r>
      <w:r w:rsidR="00A80BF8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>مديرية التربية لولاية الجلفة</w:t>
      </w:r>
    </w:p>
    <w:p w:rsidR="009C3559" w:rsidRPr="000D108B" w:rsidRDefault="0094420C" w:rsidP="0094420C">
      <w:pPr>
        <w:bidi/>
        <w:spacing w:after="0" w:line="240" w:lineRule="auto"/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</w:pP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امتحان بكالوريا تجريبي للتعليم الثانوي </w:t>
      </w:r>
      <w:r w:rsidR="00123F47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                                                        دورة ماي 2019</w:t>
      </w:r>
    </w:p>
    <w:p w:rsidR="00130659" w:rsidRPr="000D108B" w:rsidRDefault="00123F47" w:rsidP="00DE272A">
      <w:pPr>
        <w:bidi/>
        <w:spacing w:after="0" w:line="240" w:lineRule="auto"/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</w:pP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الشعبة: </w:t>
      </w: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DZ"/>
        </w:rPr>
        <w:t xml:space="preserve">ثالثة تقني رياضي </w:t>
      </w: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>+</w:t>
      </w:r>
      <w:r w:rsidR="00DE272A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DZ"/>
        </w:rPr>
        <w:t xml:space="preserve"> ثالثة</w:t>
      </w:r>
      <w:r w:rsidR="00461B73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lang w:eastAsia="fr-FR" w:bidi="ar-MA"/>
        </w:rPr>
        <w:t xml:space="preserve"> </w:t>
      </w:r>
      <w:r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>رياضيات</w:t>
      </w:r>
      <w:r w:rsidR="0068095C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</w:t>
      </w:r>
      <w:r w:rsidR="00DE272A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                            </w:t>
      </w:r>
      <w:r w:rsidR="0068095C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                ثانوية عبد المؤمن بن علي بالإدرسية</w:t>
      </w:r>
      <w:r w:rsidR="00130659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   </w:t>
      </w:r>
      <w:r w:rsidR="003D337A" w:rsidRPr="000D108B">
        <w:rPr>
          <w:rFonts w:ascii="Traditional Arabic" w:eastAsia="Times New Roman" w:hAnsi="Traditional Arabic" w:cs="Traditional Arabic"/>
          <w:b/>
          <w:bCs/>
          <w:sz w:val="34"/>
          <w:szCs w:val="34"/>
          <w:rtl/>
          <w:lang w:eastAsia="fr-FR" w:bidi="ar-MA"/>
        </w:rPr>
        <w:t xml:space="preserve">  </w:t>
      </w:r>
    </w:p>
    <w:tbl>
      <w:tblPr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304"/>
      </w:tblGrid>
      <w:tr w:rsidR="00130659" w:rsidRPr="000D108B" w:rsidTr="009A01FD">
        <w:tc>
          <w:tcPr>
            <w:tcW w:w="11304" w:type="dxa"/>
            <w:shd w:val="clear" w:color="auto" w:fill="auto"/>
          </w:tcPr>
          <w:p w:rsidR="00130659" w:rsidRPr="000D108B" w:rsidRDefault="003D337A" w:rsidP="001303EE">
            <w:pPr>
              <w:tabs>
                <w:tab w:val="right" w:pos="467"/>
              </w:tabs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</w:pP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  </w:t>
            </w:r>
            <w:r w:rsidR="00130659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 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</w:t>
            </w:r>
            <w:r w:rsidR="00130659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  اختبار في مادة: الرياضيات                                                            المدة: 0</w:t>
            </w:r>
            <w:r w:rsidR="001303EE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3</w:t>
            </w:r>
            <w:r w:rsidR="00130659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سا</w:t>
            </w:r>
            <w:r w:rsidR="001303EE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عات و 30د</w:t>
            </w:r>
            <w:r w:rsidR="00130659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</w:t>
            </w:r>
          </w:p>
        </w:tc>
      </w:tr>
    </w:tbl>
    <w:p w:rsidR="00414E71" w:rsidRPr="000D108B" w:rsidRDefault="00414E71" w:rsidP="0064453A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64453A" w:rsidRPr="00004599" w:rsidRDefault="0064453A" w:rsidP="00414E71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 w:rsidRPr="00004599">
        <w:rPr>
          <w:rFonts w:ascii="Traditional Arabic" w:hAnsi="Traditional Arabic" w:cs="Traditional Arabic"/>
          <w:b/>
          <w:bCs/>
          <w:sz w:val="32"/>
          <w:szCs w:val="32"/>
          <w:rtl/>
        </w:rPr>
        <w:t>على الم</w:t>
      </w:r>
      <w:r w:rsidR="001546EA" w:rsidRPr="00004599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ترشح أن يختار احد الموضوعين  الآتيين : </w:t>
      </w:r>
    </w:p>
    <w:p w:rsidR="00414E71" w:rsidRPr="00004599" w:rsidRDefault="00414E71" w:rsidP="001546EA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 w:rsidRPr="00004599">
        <w:rPr>
          <w:rFonts w:ascii="Traditional Arabic" w:hAnsi="Traditional Arabic" w:cs="Traditional Arabic"/>
          <w:b/>
          <w:bCs/>
          <w:sz w:val="32"/>
          <w:szCs w:val="32"/>
          <w:rtl/>
        </w:rPr>
        <w:t xml:space="preserve">الموضوع الأول: </w:t>
      </w:r>
    </w:p>
    <w:p w:rsidR="001546EA" w:rsidRDefault="00004599" w:rsidP="004568AC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يحتوي الموضوع الثاني على 3 صفحات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( من الصفحة </w:t>
      </w:r>
      <w:r w:rsidR="004568AC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1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الى الصفحة </w:t>
      </w:r>
      <w:r w:rsidR="004568AC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3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)</w:t>
      </w:r>
      <w:r w:rsidR="00414E71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</w:p>
    <w:p w:rsidR="008F5AC2" w:rsidRPr="008043B5" w:rsidRDefault="00130659" w:rsidP="0073390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8043B5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CE4489" w:rsidRPr="008043B5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تمرين الأول</w:t>
      </w:r>
      <w:r w:rsidR="00D46A77" w:rsidRPr="008043B5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: </w:t>
      </w:r>
      <w:r w:rsidR="00733908" w:rsidRPr="008043B5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(04نقاط)</w:t>
      </w:r>
    </w:p>
    <w:p w:rsidR="00F56F77" w:rsidRPr="002243CF" w:rsidRDefault="00F56F77" w:rsidP="00801FD6">
      <w:pPr>
        <w:bidi/>
        <w:spacing w:after="0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>يحتوي وعاء على</w:t>
      </w:r>
      <w:r w:rsidRPr="002243CF">
        <w:rPr>
          <w:rFonts w:ascii="Traditional Arabic" w:hAnsi="Traditional Arabic" w:cs="Traditional Arabic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2.1pt" o:ole="">
            <v:imagedata r:id="rId10" o:title=""/>
          </v:shape>
          <o:OLEObject Type="Embed" ProgID="Equation.DSMT4" ShapeID="_x0000_i1025" DrawAspect="Content" ObjectID="_1619138794" r:id="rId11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كرية بيضاء(</w:t>
      </w:r>
      <w:r w:rsidRPr="002243CF">
        <w:rPr>
          <w:rFonts w:ascii="Traditional Arabic" w:hAnsi="Traditional Arabic" w:cs="Traditional Arabic"/>
          <w:position w:val="-4"/>
        </w:rPr>
        <w:object w:dxaOrig="260" w:dyaOrig="240">
          <v:shape id="_x0000_i1026" type="#_x0000_t75" style="width:12.55pt;height:12.1pt" o:ole="">
            <v:imagedata r:id="rId12" o:title=""/>
          </v:shape>
          <o:OLEObject Type="Embed" ProgID="Equation.DSMT4" ShapeID="_x0000_i1026" DrawAspect="Content" ObjectID="_1619138795" r:id="rId13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عدد طبيعي) و 5 كريات حمراء و 3 كريات خضراء . نسحب عشوائيا كريتين في آن واحد.</w:t>
      </w:r>
    </w:p>
    <w:p w:rsidR="00F56F77" w:rsidRPr="002243CF" w:rsidRDefault="00F56F77" w:rsidP="00F56F77">
      <w:pPr>
        <w:bidi/>
        <w:spacing w:after="0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    1) ما هو احتمال الحصول على كريتين بيضاوين .</w:t>
      </w:r>
    </w:p>
    <w:p w:rsidR="00431211" w:rsidRPr="002243CF" w:rsidRDefault="00F56F77" w:rsidP="0078601C">
      <w:pPr>
        <w:bidi/>
        <w:spacing w:after="0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    2) نرمز بـ</w:t>
      </w:r>
      <w:r w:rsidRPr="002243CF">
        <w:rPr>
          <w:rFonts w:ascii="Traditional Arabic" w:hAnsi="Traditional Arabic" w:cs="Traditional Arabic"/>
          <w:position w:val="-14"/>
        </w:rPr>
        <w:object w:dxaOrig="680" w:dyaOrig="400">
          <v:shape id="_x0000_i1027" type="#_x0000_t75" style="width:33.9pt;height:20.45pt" o:ole="">
            <v:imagedata r:id="rId14" o:title=""/>
          </v:shape>
          <o:OLEObject Type="Embed" ProgID="Equation.DSMT4" ShapeID="_x0000_i1027" DrawAspect="Content" ObjectID="_1619138796" r:id="rId15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إلى احتمال الحصول على كريتين من نفس اللون .</w:t>
      </w:r>
    </w:p>
    <w:p w:rsidR="00F56F77" w:rsidRPr="002243CF" w:rsidRDefault="00431211" w:rsidP="00431211">
      <w:pPr>
        <w:bidi/>
        <w:spacing w:after="0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        أ) </w: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>أثبت أن :</w:t>
      </w:r>
      <w:r w:rsidR="00F56F77" w:rsidRPr="002243CF">
        <w:rPr>
          <w:rFonts w:ascii="Traditional Arabic" w:hAnsi="Traditional Arabic" w:cs="Traditional Arabic"/>
          <w:position w:val="-34"/>
        </w:rPr>
        <w:object w:dxaOrig="2500" w:dyaOrig="760">
          <v:shape id="_x0000_i1028" type="#_x0000_t75" style="width:124.5pt;height:38.1pt" o:ole="">
            <v:imagedata r:id="rId16" o:title=""/>
          </v:shape>
          <o:OLEObject Type="Embed" ProgID="Equation.DSMT4" ShapeID="_x0000_i1028" DrawAspect="Content" ObjectID="_1619138797" r:id="rId17"/>
        </w:objec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 xml:space="preserve"> .</w:t>
      </w:r>
    </w:p>
    <w:p w:rsidR="00F56F77" w:rsidRPr="002243CF" w:rsidRDefault="00F56F77" w:rsidP="00F56F77">
      <w:pPr>
        <w:bidi/>
        <w:spacing w:after="0"/>
        <w:ind w:firstLine="708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ب) أحسب</w:t>
      </w:r>
      <w:r w:rsidRPr="002243CF">
        <w:rPr>
          <w:rFonts w:ascii="Traditional Arabic" w:hAnsi="Traditional Arabic" w:cs="Traditional Arabic"/>
          <w:position w:val="-20"/>
        </w:rPr>
        <w:object w:dxaOrig="1240" w:dyaOrig="460">
          <v:shape id="_x0000_i1029" type="#_x0000_t75" style="width:62.25pt;height:23.25pt" o:ole="">
            <v:imagedata r:id="rId18" o:title=""/>
          </v:shape>
          <o:OLEObject Type="Embed" ProgID="Equation.DSMT4" ShapeID="_x0000_i1029" DrawAspect="Content" ObjectID="_1619138798" r:id="rId19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. فسر النتيجة . </w:t>
      </w:r>
    </w:p>
    <w:p w:rsidR="001F521E" w:rsidRPr="002243CF" w:rsidRDefault="00F56F77" w:rsidP="001F521E">
      <w:pPr>
        <w:bidi/>
        <w:spacing w:after="0"/>
        <w:ind w:firstLine="708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>3) نضع في ما يلي :</w:t>
      </w:r>
      <w:r w:rsidRPr="002243CF">
        <w:rPr>
          <w:rFonts w:ascii="Traditional Arabic" w:hAnsi="Traditional Arabic" w:cs="Traditional Arabic"/>
          <w:position w:val="-4"/>
        </w:rPr>
        <w:object w:dxaOrig="680" w:dyaOrig="300">
          <v:shape id="_x0000_i1030" type="#_x0000_t75" style="width:33.9pt;height:14.85pt" o:ole="">
            <v:imagedata r:id="rId20" o:title=""/>
          </v:shape>
          <o:OLEObject Type="Embed" ProgID="Equation.DSMT4" ShapeID="_x0000_i1030" DrawAspect="Content" ObjectID="_1619138799" r:id="rId21"/>
        </w:object>
      </w:r>
      <w:r w:rsidR="0078601C" w:rsidRPr="002243CF">
        <w:rPr>
          <w:rFonts w:ascii="Traditional Arabic" w:hAnsi="Traditional Arabic" w:cs="Traditional Arabic"/>
          <w:sz w:val="30"/>
          <w:szCs w:val="30"/>
          <w:rtl/>
        </w:rPr>
        <w:t xml:space="preserve"> </w:t>
      </w:r>
    </w:p>
    <w:p w:rsidR="00D81B93" w:rsidRPr="002243CF" w:rsidRDefault="00F56F77" w:rsidP="001F521E">
      <w:pPr>
        <w:bidi/>
        <w:spacing w:after="0"/>
        <w:ind w:firstLine="708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>يقوم لاعب بسحب كريتين في آن واحد ثم يرجعها الى الوعاء و يسحب</w:t>
      </w:r>
      <w:r w:rsidRPr="002243CF">
        <w:rPr>
          <w:rFonts w:ascii="Traditional Arabic" w:hAnsi="Traditional Arabic" w:cs="Traditional Arabic"/>
          <w:sz w:val="30"/>
          <w:szCs w:val="30"/>
        </w:rPr>
        <w:t xml:space="preserve"> 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كريتين أخريين من الوعاء .مقابل إجراء السحب</w:t>
      </w:r>
      <w:r w:rsidR="001F521E" w:rsidRPr="002243CF">
        <w:rPr>
          <w:rFonts w:ascii="Traditional Arabic" w:hAnsi="Traditional Arabic" w:cs="Traditional Arabic"/>
          <w:sz w:val="30"/>
          <w:szCs w:val="30"/>
          <w:rtl/>
        </w:rPr>
        <w:t>ت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ين يدفع اللاعب مبلغ قدره 30 دينار ومن أجل كل سحب يتحصل</w:t>
      </w:r>
      <w:r w:rsidR="0078601C" w:rsidRPr="002243CF">
        <w:rPr>
          <w:rFonts w:ascii="Traditional Arabic" w:hAnsi="Traditional Arabic" w:cs="Traditional Arabic"/>
          <w:sz w:val="30"/>
          <w:szCs w:val="30"/>
          <w:rtl/>
        </w:rPr>
        <w:t xml:space="preserve"> 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على 40 دينار إن كانت الكري</w:t>
      </w:r>
      <w:r w:rsidR="00431211" w:rsidRPr="002243CF">
        <w:rPr>
          <w:rFonts w:ascii="Traditional Arabic" w:hAnsi="Traditional Arabic" w:cs="Traditional Arabic"/>
          <w:sz w:val="30"/>
          <w:szCs w:val="30"/>
          <w:rtl/>
        </w:rPr>
        <w:t xml:space="preserve">تان من نفس اللون 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و يتحصل على 5 دينار فقط إذا كانتا من لونين مختلفين .نسمي ربحا لهذا اللاعب الفارق بين مجموع ما يتحصل عليه من السحب</w:t>
      </w:r>
      <w:r w:rsidR="00431211" w:rsidRPr="002243CF">
        <w:rPr>
          <w:rFonts w:ascii="Traditional Arabic" w:hAnsi="Traditional Arabic" w:cs="Traditional Arabic"/>
          <w:sz w:val="30"/>
          <w:szCs w:val="30"/>
          <w:rtl/>
        </w:rPr>
        <w:t>ت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ين و المبلغ الذي دفع</w:t>
      </w:r>
      <w:r w:rsidR="00477E29" w:rsidRPr="002243CF">
        <w:rPr>
          <w:rFonts w:ascii="Traditional Arabic" w:hAnsi="Traditional Arabic" w:cs="Traditional Arabic"/>
          <w:sz w:val="30"/>
          <w:szCs w:val="30"/>
          <w:rtl/>
        </w:rPr>
        <w:t xml:space="preserve"> 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مسبقا ( يمكن أن يكون الربح موجبا أو سالبا ).</w:t>
      </w:r>
      <w:r w:rsidR="00477E29" w:rsidRPr="002243CF">
        <w:rPr>
          <w:rFonts w:ascii="Traditional Arabic" w:hAnsi="Traditional Arabic" w:cs="Traditional Arabic"/>
          <w:sz w:val="30"/>
          <w:szCs w:val="30"/>
          <w:rtl/>
        </w:rPr>
        <w:t xml:space="preserve"> 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ليكن</w:t>
      </w:r>
      <w:r w:rsidRPr="002243CF">
        <w:rPr>
          <w:rFonts w:ascii="Traditional Arabic" w:hAnsi="Traditional Arabic" w:cs="Traditional Arabic"/>
          <w:position w:val="-4"/>
        </w:rPr>
        <w:object w:dxaOrig="360" w:dyaOrig="300">
          <v:shape id="_x0000_i1031" type="#_x0000_t75" style="width:18.1pt;height:14.85pt" o:ole="">
            <v:imagedata r:id="rId22" o:title=""/>
          </v:shape>
          <o:OLEObject Type="Embed" ProgID="Equation.DSMT4" ShapeID="_x0000_i1031" DrawAspect="Content" ObjectID="_1619138800" r:id="rId23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المتغير العشوائي الذي يرفق بكل سحب</w:t>
      </w:r>
      <w:r w:rsidR="00431211" w:rsidRPr="002243CF">
        <w:rPr>
          <w:rFonts w:ascii="Traditional Arabic" w:hAnsi="Traditional Arabic" w:cs="Traditional Arabic"/>
          <w:sz w:val="30"/>
          <w:szCs w:val="30"/>
          <w:rtl/>
        </w:rPr>
        <w:t>ت</w:t>
      </w:r>
      <w:r w:rsidRPr="002243CF">
        <w:rPr>
          <w:rFonts w:ascii="Traditional Arabic" w:hAnsi="Traditional Arabic" w:cs="Traditional Arabic"/>
          <w:sz w:val="30"/>
          <w:szCs w:val="30"/>
          <w:rtl/>
        </w:rPr>
        <w:t>ين ربح هذا اللاعب .</w:t>
      </w:r>
    </w:p>
    <w:p w:rsidR="00F56F77" w:rsidRPr="002243CF" w:rsidRDefault="001F521E" w:rsidP="00D81B93">
      <w:pPr>
        <w:bidi/>
        <w:spacing w:after="0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       أ) </w: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>عين قيم للمتغير العشوائي</w:t>
      </w:r>
      <w:r w:rsidR="00F56F77" w:rsidRPr="002243CF">
        <w:rPr>
          <w:rFonts w:ascii="Traditional Arabic" w:hAnsi="Traditional Arabic" w:cs="Traditional Arabic"/>
          <w:position w:val="-4"/>
        </w:rPr>
        <w:object w:dxaOrig="360" w:dyaOrig="300">
          <v:shape id="_x0000_i1032" type="#_x0000_t75" style="width:18.1pt;height:14.85pt" o:ole="">
            <v:imagedata r:id="rId24" o:title=""/>
          </v:shape>
          <o:OLEObject Type="Embed" ProgID="Equation.DSMT4" ShapeID="_x0000_i1032" DrawAspect="Content" ObjectID="_1619138801" r:id="rId25"/>
        </w:objec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>.</w:t>
      </w:r>
    </w:p>
    <w:p w:rsidR="00F56F77" w:rsidRPr="002243CF" w:rsidRDefault="00F56F77" w:rsidP="00F56F77">
      <w:pPr>
        <w:bidi/>
        <w:spacing w:after="0"/>
        <w:ind w:firstLine="708"/>
        <w:rPr>
          <w:rFonts w:ascii="Traditional Arabic" w:hAnsi="Traditional Arabic" w:cs="Traditional Arabic"/>
          <w:sz w:val="30"/>
          <w:szCs w:val="30"/>
          <w:rtl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>ب)  عين قانون الاحتمال للمتغير العشوائي</w:t>
      </w:r>
      <w:r w:rsidRPr="002243CF">
        <w:rPr>
          <w:rFonts w:ascii="Traditional Arabic" w:hAnsi="Traditional Arabic" w:cs="Traditional Arabic"/>
          <w:position w:val="-4"/>
        </w:rPr>
        <w:object w:dxaOrig="360" w:dyaOrig="300">
          <v:shape id="_x0000_i1033" type="#_x0000_t75" style="width:18.1pt;height:14.85pt" o:ole="">
            <v:imagedata r:id="rId24" o:title=""/>
          </v:shape>
          <o:OLEObject Type="Embed" ProgID="Equation.DSMT4" ShapeID="_x0000_i1033" DrawAspect="Content" ObjectID="_1619138802" r:id="rId26"/>
        </w:object>
      </w: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.</w:t>
      </w:r>
    </w:p>
    <w:p w:rsidR="00EF3D0B" w:rsidRPr="002243CF" w:rsidRDefault="001F521E" w:rsidP="00C04277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2243CF">
        <w:rPr>
          <w:rFonts w:ascii="Traditional Arabic" w:hAnsi="Traditional Arabic" w:cs="Traditional Arabic"/>
          <w:sz w:val="30"/>
          <w:szCs w:val="30"/>
          <w:rtl/>
        </w:rPr>
        <w:t xml:space="preserve">        </w: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>ج) أحسب الأمل الرياضياتي</w:t>
      </w:r>
      <w:r w:rsidR="00D81B93" w:rsidRPr="002243CF">
        <w:rPr>
          <w:rFonts w:ascii="Traditional Arabic" w:hAnsi="Traditional Arabic" w:cs="Traditional Arabic"/>
          <w:sz w:val="30"/>
          <w:szCs w:val="30"/>
          <w:rtl/>
        </w:rPr>
        <w:t xml:space="preserve"> </w: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>للمتغير العشوائي</w:t>
      </w:r>
      <w:r w:rsidR="00F56F77" w:rsidRPr="002243CF">
        <w:rPr>
          <w:rFonts w:ascii="Traditional Arabic" w:hAnsi="Traditional Arabic" w:cs="Traditional Arabic"/>
          <w:position w:val="-4"/>
        </w:rPr>
        <w:object w:dxaOrig="360" w:dyaOrig="300">
          <v:shape id="_x0000_i1034" type="#_x0000_t75" style="width:18.1pt;height:14.85pt" o:ole="">
            <v:imagedata r:id="rId24" o:title=""/>
          </v:shape>
          <o:OLEObject Type="Embed" ProgID="Equation.DSMT4" ShapeID="_x0000_i1034" DrawAspect="Content" ObjectID="_1619138803" r:id="rId27"/>
        </w:object>
      </w:r>
      <w:r w:rsidR="00F56F77" w:rsidRPr="002243CF">
        <w:rPr>
          <w:rFonts w:ascii="Traditional Arabic" w:hAnsi="Traditional Arabic" w:cs="Traditional Arabic"/>
          <w:sz w:val="30"/>
          <w:szCs w:val="30"/>
          <w:rtl/>
        </w:rPr>
        <w:t xml:space="preserve">  </w:t>
      </w:r>
    </w:p>
    <w:p w:rsidR="00761DEE" w:rsidRDefault="00761DEE" w:rsidP="00EF3D0B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761DEE" w:rsidRDefault="00761DEE" w:rsidP="00761DEE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577F1" w:rsidRDefault="004577F1" w:rsidP="004577F1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577F1" w:rsidRDefault="004577F1" w:rsidP="004577F1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577F1" w:rsidRDefault="004577F1" w:rsidP="004577F1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577F1" w:rsidRDefault="004577F1" w:rsidP="004577F1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016436" w:rsidRDefault="00143792" w:rsidP="00761DEE">
      <w:pPr>
        <w:pStyle w:val="Paragraphedeliste"/>
        <w:bidi/>
        <w:spacing w:after="0" w:line="240" w:lineRule="auto"/>
        <w:ind w:left="735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8A44C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</w:p>
    <w:tbl>
      <w:tblPr>
        <w:tblpPr w:leftFromText="141" w:rightFromText="141" w:vertAnchor="text" w:horzAnchor="margin" w:tblpY="38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761DEE" w:rsidRPr="00873B39" w:rsidTr="00761DEE">
        <w:tc>
          <w:tcPr>
            <w:tcW w:w="11112" w:type="dxa"/>
            <w:shd w:val="clear" w:color="auto" w:fill="auto"/>
          </w:tcPr>
          <w:p w:rsidR="00761DEE" w:rsidRPr="00873B39" w:rsidRDefault="00761DEE" w:rsidP="000940DE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صفحة 01 من 5</w:t>
            </w:r>
            <w:r>
              <w:rPr>
                <w:rFonts w:ascii="Times New Roman" w:eastAsia="Times New Roman" w:hAnsi="Times New Roman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016436" w:rsidRDefault="00016436" w:rsidP="00016436">
      <w:pPr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77E29" w:rsidRDefault="000561ED" w:rsidP="006B36FC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eastAsia="fr-FR"/>
        </w:rPr>
        <w:pict>
          <v:rect id="_x0000_s1551" style="position:absolute;left:0;text-align:left;margin-left:205.1pt;margin-top:-9.1pt;width:157.9pt;height:26pt;z-index:251662336" strokecolor="white [3212]">
            <v:textbox>
              <w:txbxContent>
                <w:p w:rsidR="0051374A" w:rsidRDefault="0051374A" w:rsidP="006B36FC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812925" cy="246772"/>
                        <wp:effectExtent l="19050" t="0" r="0" b="0"/>
                        <wp:docPr id="7" name="Image 327" descr="C:\Users\1Binfo\Desktop\مسودة الباك\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 descr="C:\Users\1Binfo\Desktop\مسودة الباك\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2925" cy="24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7324D3" w:rsidRPr="00873B39" w:rsidTr="008F5FD1">
        <w:tc>
          <w:tcPr>
            <w:tcW w:w="11112" w:type="dxa"/>
            <w:shd w:val="clear" w:color="auto" w:fill="auto"/>
          </w:tcPr>
          <w:p w:rsidR="007324D3" w:rsidRPr="004A4D46" w:rsidRDefault="0021349E" w:rsidP="008F5FD1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sz w:val="34"/>
                <w:szCs w:val="34"/>
                <w:rtl/>
                <w:lang w:eastAsia="fr-FR" w:bidi="ar-MA"/>
              </w:rPr>
              <w:t xml:space="preserve">اختبار في مادة الرياضات / الشعبة : تقني رياضي / امتحان تجريبي </w:t>
            </w:r>
          </w:p>
        </w:tc>
      </w:tr>
    </w:tbl>
    <w:p w:rsidR="001C55EC" w:rsidRPr="000D108B" w:rsidRDefault="001C55EC" w:rsidP="001C55EC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تمرين الثاني: (04 نقاط)</w:t>
      </w:r>
    </w:p>
    <w:p w:rsidR="001C55EC" w:rsidRPr="000D108B" w:rsidRDefault="001C55EC" w:rsidP="001C55EC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lang w:val="en-US" w:bidi="ar-DZ"/>
        </w:rPr>
        <w:t xml:space="preserve">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val="en-US" w:bidi="ar-DZ"/>
        </w:rPr>
        <w:object w:dxaOrig="480" w:dyaOrig="400">
          <v:shape id="_x0000_i1035" type="#_x0000_t75" style="width:24.15pt;height:23.25pt" o:ole="">
            <v:imagedata r:id="rId28" o:title=""/>
          </v:shape>
          <o:OLEObject Type="Embed" ProgID="Equation.DSMT4" ShapeID="_x0000_i1035" DrawAspect="Content" ObjectID="_1619138804" r:id="rId2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</w:rPr>
        <w:t>و</w:t>
      </w:r>
      <w:r w:rsidRPr="000D108B">
        <w:rPr>
          <w:rFonts w:ascii="Traditional Arabic" w:hAnsi="Traditional Arabic" w:cs="Traditional Arabic"/>
          <w:sz w:val="32"/>
          <w:szCs w:val="32"/>
        </w:rPr>
        <w:t xml:space="preserve">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</w:rPr>
        <w:object w:dxaOrig="460" w:dyaOrig="400">
          <v:shape id="_x0000_i1036" type="#_x0000_t75" style="width:23.25pt;height:23.25pt" o:ole="">
            <v:imagedata r:id="rId30" o:title=""/>
          </v:shape>
          <o:OLEObject Type="Embed" ProgID="Equation.DSMT4" ShapeID="_x0000_i1036" DrawAspect="Content" ObjectID="_1619138805" r:id="rId3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متتاليتين عدديتين معرفتين على</w:t>
      </w: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60" w:dyaOrig="279">
          <v:shape id="_x0000_i1037" type="#_x0000_t75" style="width:13pt;height:13.95pt" o:ole="">
            <v:imagedata r:id="rId32" o:title=""/>
          </v:shape>
          <o:OLEObject Type="Embed" ProgID="Equation.DSMT4" ShapeID="_x0000_i1037" DrawAspect="Content" ObjectID="_1619138806" r:id="rId3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بالشـــكـــل:</w:t>
      </w:r>
    </w:p>
    <w:p w:rsidR="001C55EC" w:rsidRPr="000D108B" w:rsidRDefault="001C55EC" w:rsidP="001C55EC">
      <w:pPr>
        <w:bidi/>
        <w:spacing w:after="0" w:line="240" w:lineRule="auto"/>
        <w:jc w:val="center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lang w:val="en-US" w:bidi="ar-DZ"/>
        </w:rPr>
        <w:object w:dxaOrig="1540" w:dyaOrig="1040">
          <v:shape id="_x0000_i1038" type="#_x0000_t75" style="width:77.1pt;height:52.05pt" o:ole="">
            <v:imagedata r:id="rId34" o:title=""/>
          </v:shape>
          <o:OLEObject Type="Embed" ProgID="Equation.3" ShapeID="_x0000_i1038" DrawAspect="Content" ObjectID="_1619138807" r:id="rId3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 </w:t>
      </w:r>
      <w:r w:rsidRPr="000D108B">
        <w:rPr>
          <w:rFonts w:ascii="Traditional Arabic" w:hAnsi="Traditional Arabic" w:cs="Traditional Arabic"/>
          <w:sz w:val="32"/>
          <w:szCs w:val="32"/>
          <w:lang w:val="en-US" w:bidi="ar-DZ"/>
        </w:rPr>
        <w:object w:dxaOrig="1660" w:dyaOrig="1040">
          <v:shape id="_x0000_i1039" type="#_x0000_t75" style="width:83.15pt;height:52.05pt" o:ole="">
            <v:imagedata r:id="rId36" o:title=""/>
          </v:shape>
          <o:OLEObject Type="Embed" ProgID="Equation.3" ShapeID="_x0000_i1039" DrawAspect="Content" ObjectID="_1619138808" r:id="rId37"/>
        </w:object>
      </w:r>
    </w:p>
    <w:p w:rsidR="000910EE" w:rsidRPr="000D108B" w:rsidRDefault="001C55EC" w:rsidP="001C55EC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رهن أن من أجل كل عدد طبيعي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040" type="#_x0000_t75" style="width:10.2pt;height:13.95pt" o:ole="">
            <v:imagedata r:id="rId38" o:title=""/>
          </v:shape>
          <o:OLEObject Type="Embed" ProgID="Equation.DSMT4" ShapeID="_x0000_i1040" DrawAspect="Content" ObjectID="_1619138809" r:id="rId3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:</w:t>
      </w:r>
      <w:r w:rsidRPr="000D108B">
        <w:rPr>
          <w:rFonts w:ascii="Traditional Arabic" w:hAnsi="Traditional Arabic" w:cs="Traditional Arabic"/>
          <w:position w:val="-12"/>
          <w:lang w:bidi="ar-DZ"/>
        </w:rPr>
        <w:object w:dxaOrig="700" w:dyaOrig="360">
          <v:shape id="_x0000_i1041" type="#_x0000_t75" style="width:34.85pt;height:21.85pt" o:ole="">
            <v:imagedata r:id="rId40" o:title=""/>
          </v:shape>
          <o:OLEObject Type="Embed" ProgID="Equation.DSMT4" ShapeID="_x0000_i1041" DrawAspect="Content" ObjectID="_1619138810" r:id="rId41"/>
        </w:object>
      </w:r>
    </w:p>
    <w:p w:rsidR="00ED63A7" w:rsidRPr="000D108B" w:rsidRDefault="00CC00F8" w:rsidP="00ED63A7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ن أجل كل </w:t>
      </w:r>
      <w:r w:rsidR="00EE55D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عدد طبيعي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6B7906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042" type="#_x0000_t75" style="width:10.2pt;height:13.95pt" o:ole="">
            <v:imagedata r:id="rId38" o:title=""/>
          </v:shape>
          <o:OLEObject Type="Embed" ProgID="Equation.DSMT4" ShapeID="_x0000_i1042" DrawAspect="Content" ObjectID="_1619138811" r:id="rId42"/>
        </w:object>
      </w:r>
      <w:r w:rsidR="00EE55D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نضع</w:t>
      </w:r>
      <w:r w:rsidR="00EE55D6" w:rsidRPr="000D108B">
        <w:rPr>
          <w:rFonts w:ascii="Traditional Arabic" w:hAnsi="Traditional Arabic" w:cs="Traditional Arabic"/>
          <w:position w:val="-12"/>
          <w:lang w:bidi="ar-DZ"/>
        </w:rPr>
        <w:object w:dxaOrig="1160" w:dyaOrig="360">
          <v:shape id="_x0000_i1043" type="#_x0000_t75" style="width:57.6pt;height:21.85pt" o:ole="">
            <v:imagedata r:id="rId43" o:title=""/>
          </v:shape>
          <o:OLEObject Type="Embed" ProgID="Equation.DSMT4" ShapeID="_x0000_i1043" DrawAspect="Content" ObjectID="_1619138812" r:id="rId44"/>
        </w:object>
      </w:r>
      <w:r w:rsidR="00EE55D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143792" w:rsidRPr="000D108B" w:rsidRDefault="006B7906" w:rsidP="00ED63A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رهن </w:t>
      </w:r>
      <w:r w:rsidR="00143792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أن المتتالية </w:t>
      </w:r>
      <w:r w:rsidR="00307953" w:rsidRPr="000D108B">
        <w:rPr>
          <w:rFonts w:ascii="Traditional Arabic" w:hAnsi="Traditional Arabic" w:cs="Traditional Arabic"/>
          <w:position w:val="-14"/>
        </w:rPr>
        <w:object w:dxaOrig="520" w:dyaOrig="400">
          <v:shape id="_x0000_i1044" type="#_x0000_t75" style="width:26.5pt;height:26.95pt" o:ole="">
            <v:imagedata r:id="rId45" o:title=""/>
          </v:shape>
          <o:OLEObject Type="Embed" ProgID="Equation.DSMT4" ShapeID="_x0000_i1044" DrawAspect="Content" ObjectID="_1619138813" r:id="rId4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متتالية هند</w:t>
      </w:r>
      <w:r w:rsidR="00143792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سية</w:t>
      </w:r>
      <w:r w:rsidR="00317DB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ED63A7" w:rsidRPr="000D108B" w:rsidRDefault="00317DBB" w:rsidP="00ED63A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عبر عن</w:t>
      </w:r>
      <w:r w:rsidR="002F4C0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2F4C09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 </w:t>
      </w:r>
      <w:r w:rsidR="002F4C09" w:rsidRPr="000D108B">
        <w:rPr>
          <w:rFonts w:ascii="Traditional Arabic" w:hAnsi="Traditional Arabic" w:cs="Traditional Arabic"/>
          <w:position w:val="-12"/>
          <w:lang w:bidi="ar-DZ"/>
        </w:rPr>
        <w:object w:dxaOrig="300" w:dyaOrig="360">
          <v:shape id="_x0000_i1045" type="#_x0000_t75" style="width:15.35pt;height:22.75pt" o:ole="">
            <v:imagedata r:id="rId47" o:title=""/>
          </v:shape>
          <o:OLEObject Type="Embed" ProgID="Equation.DSMT4" ShapeID="_x0000_i1045" DrawAspect="Content" ObjectID="_1619138814" r:id="rId4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دلالة </w:t>
      </w:r>
      <w:r w:rsidR="002F4C09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046" type="#_x0000_t75" style="width:10.2pt;height:13.95pt" o:ole="">
            <v:imagedata r:id="rId38" o:title=""/>
          </v:shape>
          <o:OLEObject Type="Embed" ProgID="Equation.DSMT4" ShapeID="_x0000_i1046" DrawAspect="Content" ObjectID="_1619138815" r:id="rId49"/>
        </w:object>
      </w:r>
      <w:r w:rsidR="002F4C0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عين نهاي</w:t>
      </w:r>
      <w:r w:rsidR="008B5D3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ة المتتالية </w:t>
      </w:r>
      <w:r w:rsidR="008B5D36" w:rsidRPr="000D108B">
        <w:rPr>
          <w:rFonts w:ascii="Traditional Arabic" w:hAnsi="Traditional Arabic" w:cs="Traditional Arabic"/>
          <w:position w:val="-14"/>
        </w:rPr>
        <w:object w:dxaOrig="520" w:dyaOrig="400">
          <v:shape id="_x0000_i1047" type="#_x0000_t75" style="width:26.5pt;height:26.95pt" o:ole="">
            <v:imagedata r:id="rId45" o:title=""/>
          </v:shape>
          <o:OLEObject Type="Embed" ProgID="Equation.DSMT4" ShapeID="_x0000_i1047" DrawAspect="Content" ObjectID="_1619138816" r:id="rId5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8B5D3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317DBB" w:rsidRPr="000D108B" w:rsidRDefault="00317DBB" w:rsidP="00ED63A7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أدرس اتجاه تغير كل من المتتاليتين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480" w:dyaOrig="400">
          <v:shape id="_x0000_i1048" type="#_x0000_t75" style="width:24.15pt;height:26.95pt" o:ole="">
            <v:imagedata r:id="rId51" o:title=""/>
          </v:shape>
          <o:OLEObject Type="Embed" ProgID="Equation.DSMT4" ShapeID="_x0000_i1048" DrawAspect="Content" ObjectID="_1619138817" r:id="rId5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</w:rPr>
        <w:t>و</w:t>
      </w:r>
      <w:r w:rsidRPr="000D108B">
        <w:rPr>
          <w:rFonts w:ascii="Traditional Arabic" w:hAnsi="Traditional Arabic" w:cs="Traditional Arabic"/>
          <w:sz w:val="32"/>
          <w:szCs w:val="32"/>
        </w:rPr>
        <w:t xml:space="preserve"> </w:t>
      </w:r>
      <w:r w:rsidRPr="000D108B">
        <w:rPr>
          <w:rFonts w:ascii="Traditional Arabic" w:hAnsi="Traditional Arabic" w:cs="Traditional Arabic"/>
          <w:position w:val="-14"/>
        </w:rPr>
        <w:object w:dxaOrig="460" w:dyaOrig="400">
          <v:shape id="_x0000_i1049" type="#_x0000_t75" style="width:23.25pt;height:26.95pt" o:ole="">
            <v:imagedata r:id="rId53" o:title=""/>
          </v:shape>
          <o:OLEObject Type="Embed" ProgID="Equation.DSMT4" ShapeID="_x0000_i1049" DrawAspect="Content" ObjectID="_1619138818" r:id="rId5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أستنتج أنهما متجاورتين.</w:t>
      </w:r>
    </w:p>
    <w:p w:rsidR="00143792" w:rsidRPr="000D108B" w:rsidRDefault="00143792" w:rsidP="00ED63A7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لتكن المتتالية</w:t>
      </w:r>
      <w:r w:rsidR="00593183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796524" w:rsidRPr="000D108B">
        <w:rPr>
          <w:rFonts w:ascii="Traditional Arabic" w:hAnsi="Traditional Arabic" w:cs="Traditional Arabic"/>
          <w:position w:val="-14"/>
          <w:lang w:bidi="ar-DZ"/>
        </w:rPr>
        <w:object w:dxaOrig="420" w:dyaOrig="400">
          <v:shape id="_x0000_i1050" type="#_x0000_t75" style="width:21.35pt;height:24.6pt" o:ole="">
            <v:imagedata r:id="rId55" o:title=""/>
          </v:shape>
          <o:OLEObject Type="Embed" ProgID="Equation.DSMT4" ShapeID="_x0000_i1050" DrawAspect="Content" ObjectID="_1619138819" r:id="rId5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معرفة من أجل كل عدد طبيعي</w:t>
      </w:r>
      <w:r w:rsidR="00E369F1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051" type="#_x0000_t75" style="width:10.2pt;height:13.95pt" o:ole="">
            <v:imagedata r:id="rId38" o:title=""/>
          </v:shape>
          <o:OLEObject Type="Embed" ProgID="Equation.DSMT4" ShapeID="_x0000_i1051" DrawAspect="Content" ObjectID="_1619138820" r:id="rId5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: </w:t>
      </w:r>
      <w:r w:rsidR="00796524" w:rsidRPr="000D108B">
        <w:rPr>
          <w:rFonts w:ascii="Traditional Arabic" w:hAnsi="Traditional Arabic" w:cs="Traditional Arabic"/>
          <w:position w:val="-24"/>
          <w:lang w:bidi="ar-DZ"/>
        </w:rPr>
        <w:object w:dxaOrig="1260" w:dyaOrig="620">
          <v:shape id="_x0000_i1052" type="#_x0000_t75" style="width:62.7pt;height:33.45pt" o:ole="">
            <v:imagedata r:id="rId58" o:title=""/>
          </v:shape>
          <o:OLEObject Type="Embed" ProgID="Equation.DSMT4" ShapeID="_x0000_i1052" DrawAspect="Content" ObjectID="_1619138821" r:id="rId5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783965" w:rsidRPr="000D108B" w:rsidRDefault="00143792" w:rsidP="00783965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أثبت أن المتتالية</w:t>
      </w:r>
      <w:r w:rsidR="00796524" w:rsidRPr="000D108B">
        <w:rPr>
          <w:rFonts w:ascii="Traditional Arabic" w:hAnsi="Traditional Arabic" w:cs="Traditional Arabic"/>
          <w:position w:val="-14"/>
          <w:lang w:bidi="ar-DZ"/>
        </w:rPr>
        <w:object w:dxaOrig="420" w:dyaOrig="400">
          <v:shape id="_x0000_i1053" type="#_x0000_t75" style="width:21.35pt;height:24.6pt" o:ole="">
            <v:imagedata r:id="rId60" o:title=""/>
          </v:shape>
          <o:OLEObject Type="Embed" ProgID="Equation.DSMT4" ShapeID="_x0000_i1053" DrawAspect="Content" ObjectID="_1619138822" r:id="rId6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متتالي</w:t>
      </w:r>
      <w:r w:rsidR="00783965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ة ثابتة </w:t>
      </w:r>
      <w:r w:rsidR="00E47128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143792" w:rsidRPr="000D108B" w:rsidRDefault="00143792" w:rsidP="008B69AB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عين النهاية </w:t>
      </w:r>
      <w:r w:rsidR="008B69AB" w:rsidRPr="000D108B">
        <w:rPr>
          <w:rFonts w:ascii="Traditional Arabic" w:hAnsi="Traditional Arabic" w:cs="Traditional Arabic"/>
          <w:position w:val="-4"/>
          <w:lang w:bidi="ar-DZ"/>
        </w:rPr>
        <w:object w:dxaOrig="220" w:dyaOrig="260">
          <v:shape id="_x0000_i1054" type="#_x0000_t75" style="width:11.15pt;height:16.7pt" o:ole="">
            <v:imagedata r:id="rId62" o:title=""/>
          </v:shape>
          <o:OLEObject Type="Embed" ProgID="Equation.DSMT4" ShapeID="_x0000_i1054" DrawAspect="Content" ObjectID="_1619138823" r:id="rId6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نهاية المشتركة للمتتاليتين </w:t>
      </w:r>
      <w:r w:rsidR="000758AE" w:rsidRPr="000D108B">
        <w:rPr>
          <w:rFonts w:ascii="Traditional Arabic" w:hAnsi="Traditional Arabic" w:cs="Traditional Arabic"/>
          <w:position w:val="-14"/>
          <w:lang w:val="en-US" w:bidi="ar-DZ"/>
        </w:rPr>
        <w:object w:dxaOrig="480" w:dyaOrig="400">
          <v:shape id="_x0000_i1055" type="#_x0000_t75" style="width:24.15pt;height:23.25pt" o:ole="">
            <v:imagedata r:id="rId28" o:title=""/>
          </v:shape>
          <o:OLEObject Type="Embed" ProgID="Equation.DSMT4" ShapeID="_x0000_i1055" DrawAspect="Content" ObjectID="_1619138824" r:id="rId64"/>
        </w:object>
      </w:r>
      <w:r w:rsidR="008B69AB" w:rsidRPr="000D108B">
        <w:rPr>
          <w:rFonts w:ascii="Traditional Arabic" w:hAnsi="Traditional Arabic" w:cs="Traditional Arabic"/>
          <w:sz w:val="32"/>
          <w:szCs w:val="32"/>
          <w:rtl/>
          <w:lang w:val="en-US" w:bidi="ar-DZ"/>
        </w:rPr>
        <w:t xml:space="preserve"> </w:t>
      </w:r>
      <w:r w:rsidR="000758AE" w:rsidRPr="000D108B">
        <w:rPr>
          <w:rFonts w:ascii="Traditional Arabic" w:hAnsi="Traditional Arabic" w:cs="Traditional Arabic"/>
          <w:sz w:val="32"/>
          <w:szCs w:val="32"/>
          <w:rtl/>
        </w:rPr>
        <w:t>و</w:t>
      </w:r>
      <w:r w:rsidR="000758AE" w:rsidRPr="000D108B">
        <w:rPr>
          <w:rFonts w:ascii="Traditional Arabic" w:hAnsi="Traditional Arabic" w:cs="Traditional Arabic"/>
          <w:sz w:val="32"/>
          <w:szCs w:val="32"/>
        </w:rPr>
        <w:t xml:space="preserve"> </w:t>
      </w:r>
      <w:r w:rsidR="000758AE" w:rsidRPr="000D108B">
        <w:rPr>
          <w:rFonts w:ascii="Traditional Arabic" w:hAnsi="Traditional Arabic" w:cs="Traditional Arabic"/>
          <w:position w:val="-14"/>
        </w:rPr>
        <w:object w:dxaOrig="460" w:dyaOrig="400">
          <v:shape id="_x0000_i1056" type="#_x0000_t75" style="width:23.25pt;height:23.25pt" o:ole="">
            <v:imagedata r:id="rId30" o:title=""/>
          </v:shape>
          <o:OLEObject Type="Embed" ProgID="Equation.DSMT4" ShapeID="_x0000_i1056" DrawAspect="Content" ObjectID="_1619138825" r:id="rId65"/>
        </w:object>
      </w:r>
      <w:r w:rsidR="008B69A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811519" w:rsidRPr="000D108B" w:rsidRDefault="00DB1780" w:rsidP="008043B5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تمرين الثالث: (</w:t>
      </w:r>
      <w:r w:rsidR="008043B5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>05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نقاط)</w:t>
      </w:r>
    </w:p>
    <w:p w:rsidR="00F23838" w:rsidRPr="000D108B" w:rsidRDefault="00930432" w:rsidP="00F23838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position w:val="-14"/>
          <w:lang w:bidi="ar-DZ"/>
        </w:rPr>
        <w:object w:dxaOrig="560" w:dyaOrig="400">
          <v:shape id="_x0000_i1057" type="#_x0000_t75" style="width:27.85pt;height:22.75pt" o:ole="">
            <v:imagedata r:id="rId66" o:title=""/>
          </v:shape>
          <o:OLEObject Type="Embed" ProgID="Equation.DSMT4" ShapeID="_x0000_i1057" DrawAspect="Content" ObjectID="_1619138826" r:id="rId6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417FD4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كثير حدود حيث</w:t>
      </w:r>
      <w:r w:rsidR="00DB1780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: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4E4DC5" w:rsidRPr="000D108B">
        <w:rPr>
          <w:rFonts w:ascii="Traditional Arabic" w:hAnsi="Traditional Arabic" w:cs="Traditional Arabic"/>
          <w:position w:val="-14"/>
          <w:lang w:bidi="ar-DZ"/>
        </w:rPr>
        <w:object w:dxaOrig="3100" w:dyaOrig="400">
          <v:shape id="_x0000_i1058" type="#_x0000_t75" style="width:153.75pt;height:20.45pt" o:ole="">
            <v:imagedata r:id="rId68" o:title=""/>
          </v:shape>
          <o:OLEObject Type="Embed" ProgID="Equation.DSMT4" ShapeID="_x0000_i1058" DrawAspect="Content" ObjectID="_1619138827" r:id="rId69"/>
        </w:object>
      </w:r>
      <w:r w:rsidR="00DB1780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يث </w:t>
      </w:r>
      <w:r w:rsidR="00F23838" w:rsidRPr="000D108B">
        <w:rPr>
          <w:rFonts w:ascii="Traditional Arabic" w:hAnsi="Traditional Arabic" w:cs="Traditional Arabic"/>
          <w:position w:val="-4"/>
          <w:lang w:bidi="ar-DZ"/>
        </w:rPr>
        <w:object w:dxaOrig="240" w:dyaOrig="240">
          <v:shape id="_x0000_i1059" type="#_x0000_t75" style="width:12.1pt;height:13.45pt" o:ole="">
            <v:imagedata r:id="rId70" o:title=""/>
          </v:shape>
          <o:OLEObject Type="Embed" ProgID="Equation.DSMT4" ShapeID="_x0000_i1059" DrawAspect="Content" ObjectID="_1619138828" r:id="rId71"/>
        </w:object>
      </w:r>
      <w:r w:rsidR="00DB1780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دد مركب </w:t>
      </w:r>
    </w:p>
    <w:p w:rsidR="00DB1780" w:rsidRPr="000D108B" w:rsidRDefault="00DB1780" w:rsidP="00DE49A5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أنه من أجل كل عدد مركب </w:t>
      </w:r>
      <w:r w:rsidR="001D1949" w:rsidRPr="000D108B">
        <w:rPr>
          <w:rFonts w:ascii="Traditional Arabic" w:hAnsi="Traditional Arabic" w:cs="Traditional Arabic"/>
          <w:position w:val="-4"/>
          <w:lang w:bidi="ar-DZ"/>
        </w:rPr>
        <w:object w:dxaOrig="240" w:dyaOrig="240">
          <v:shape id="_x0000_i1060" type="#_x0000_t75" style="width:12.1pt;height:13.45pt" o:ole="">
            <v:imagedata r:id="rId72" o:title=""/>
          </v:shape>
          <o:OLEObject Type="Embed" ProgID="Equation.DSMT4" ShapeID="_x0000_i1060" DrawAspect="Content" ObjectID="_1619138829" r:id="rId7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لدينا: </w:t>
      </w:r>
      <w:r w:rsidR="003513BB" w:rsidRPr="000D108B">
        <w:rPr>
          <w:rFonts w:ascii="Traditional Arabic" w:hAnsi="Traditional Arabic" w:cs="Traditional Arabic"/>
          <w:position w:val="-14"/>
          <w:lang w:bidi="ar-DZ"/>
        </w:rPr>
        <w:object w:dxaOrig="2180" w:dyaOrig="400">
          <v:shape id="_x0000_i1061" type="#_x0000_t75" style="width:108.25pt;height:22.75pt" o:ole="">
            <v:imagedata r:id="rId74" o:title=""/>
          </v:shape>
          <o:OLEObject Type="Embed" ProgID="Equation.DSMT4" ShapeID="_x0000_i1061" DrawAspect="Content" ObjectID="_1619138830" r:id="rId7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يث </w:t>
      </w:r>
      <w:r w:rsidR="003513BB" w:rsidRPr="000D108B">
        <w:rPr>
          <w:rFonts w:ascii="Traditional Arabic" w:hAnsi="Traditional Arabic" w:cs="Traditional Arabic"/>
          <w:position w:val="-14"/>
          <w:lang w:bidi="ar-DZ"/>
        </w:rPr>
        <w:object w:dxaOrig="560" w:dyaOrig="400">
          <v:shape id="_x0000_i1062" type="#_x0000_t75" style="width:27.85pt;height:22.75pt" o:ole="">
            <v:imagedata r:id="rId76" o:title=""/>
          </v:shape>
          <o:OLEObject Type="Embed" ProgID="Equation.DSMT4" ShapeID="_x0000_i1062" DrawAspect="Content" ObjectID="_1619138831" r:id="rId77"/>
        </w:object>
      </w:r>
      <w:r w:rsidR="00E752D0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كثير حدود </w:t>
      </w:r>
      <w:r w:rsidR="00DE49A5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من الدرجة الثالثة يطلب تعيينه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DB1780" w:rsidRPr="000D108B" w:rsidRDefault="00DB1780" w:rsidP="0051374A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51374A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إذا علمت أن </w:t>
      </w:r>
      <w:r w:rsidR="00E20A2C" w:rsidRPr="000D108B">
        <w:rPr>
          <w:rFonts w:ascii="Traditional Arabic" w:hAnsi="Traditional Arabic" w:cs="Traditional Arabic"/>
          <w:position w:val="-14"/>
          <w:lang w:bidi="ar-DZ"/>
        </w:rPr>
        <w:object w:dxaOrig="1300" w:dyaOrig="400">
          <v:shape id="_x0000_i1063" type="#_x0000_t75" style="width:64.55pt;height:22.75pt" o:ole="">
            <v:imagedata r:id="rId78" o:title=""/>
          </v:shape>
          <o:OLEObject Type="Embed" ProgID="Equation.DSMT4" ShapeID="_x0000_i1063" DrawAspect="Content" ObjectID="_1619138832" r:id="rId7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حل في</w:t>
      </w:r>
      <w:r w:rsidR="000724A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E20A2C" w:rsidRPr="000D108B">
        <w:rPr>
          <w:rFonts w:ascii="Traditional Arabic" w:hAnsi="Traditional Arabic" w:cs="Traditional Arabic"/>
          <w:position w:val="-4"/>
          <w:lang w:bidi="ar-DZ"/>
        </w:rPr>
        <w:object w:dxaOrig="240" w:dyaOrig="260">
          <v:shape id="_x0000_i1064" type="#_x0000_t75" style="width:12.1pt;height:13pt" o:ole="">
            <v:imagedata r:id="rId80" o:title=""/>
          </v:shape>
          <o:OLEObject Type="Embed" ProgID="Equation.DSMT4" ShapeID="_x0000_i1064" DrawAspect="Content" ObjectID="_1619138833" r:id="rId81"/>
        </w:object>
      </w:r>
      <w:r w:rsidR="000724A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لمعادلة </w:t>
      </w:r>
      <w:r w:rsidR="00540A34" w:rsidRPr="000D108B">
        <w:rPr>
          <w:rFonts w:ascii="Traditional Arabic" w:hAnsi="Traditional Arabic" w:cs="Traditional Arabic"/>
          <w:position w:val="-14"/>
          <w:lang w:bidi="ar-DZ"/>
        </w:rPr>
        <w:object w:dxaOrig="920" w:dyaOrig="400">
          <v:shape id="_x0000_i1065" type="#_x0000_t75" style="width:46pt;height:22.75pt" o:ole="">
            <v:imagedata r:id="rId82" o:title=""/>
          </v:shape>
          <o:OLEObject Type="Embed" ProgID="Equation.DSMT4" ShapeID="_x0000_i1065" DrawAspect="Content" ObjectID="_1619138834" r:id="rId83"/>
        </w:object>
      </w:r>
    </w:p>
    <w:p w:rsidR="00302679" w:rsidRDefault="00302679" w:rsidP="00302679">
      <w:pPr>
        <w:pStyle w:val="Paragraphedeliste"/>
        <w:numPr>
          <w:ilvl w:val="0"/>
          <w:numId w:val="21"/>
        </w:numPr>
        <w:bidi/>
        <w:spacing w:after="0" w:line="240" w:lineRule="auto"/>
        <w:ind w:hanging="357"/>
        <w:rPr>
          <w:rFonts w:ascii="Traditional Arabic" w:hAnsi="Traditional Arabic" w:cs="Traditional Arabic"/>
          <w:sz w:val="32"/>
          <w:szCs w:val="32"/>
          <w:lang w:bidi="ar-DZ"/>
        </w:rPr>
      </w:pPr>
      <w:r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نضع </w:t>
      </w:r>
      <w:r w:rsidR="0020014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عدد المركب</w:t>
      </w:r>
      <w:r w:rsidR="0020014E" w:rsidRPr="000D108B">
        <w:rPr>
          <w:rFonts w:ascii="Traditional Arabic" w:hAnsi="Traditional Arabic" w:cs="Traditional Arabic"/>
          <w:position w:val="-4"/>
          <w:lang w:bidi="ar-DZ"/>
        </w:rPr>
        <w:object w:dxaOrig="240" w:dyaOrig="240">
          <v:shape id="_x0000_i1066" type="#_x0000_t75" style="width:12.1pt;height:13.45pt" o:ole="">
            <v:imagedata r:id="rId72" o:title=""/>
          </v:shape>
          <o:OLEObject Type="Embed" ProgID="Equation.DSMT4" ShapeID="_x0000_i1066" DrawAspect="Content" ObjectID="_1619138835" r:id="rId84"/>
        </w:object>
      </w:r>
      <w:r w:rsidR="0020014E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20014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يث</w:t>
      </w:r>
      <w:r w:rsidR="0020014E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20014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: </w:t>
      </w:r>
      <w:r w:rsidR="00E54E2E" w:rsidRPr="000D108B">
        <w:rPr>
          <w:rFonts w:ascii="Traditional Arabic" w:hAnsi="Traditional Arabic" w:cs="Traditional Arabic"/>
          <w:position w:val="-6"/>
          <w:lang w:bidi="ar-DZ"/>
        </w:rPr>
        <w:object w:dxaOrig="940" w:dyaOrig="279">
          <v:shape id="_x0000_i1067" type="#_x0000_t75" style="width:46.9pt;height:15.8pt" o:ole="">
            <v:imagedata r:id="rId85" o:title=""/>
          </v:shape>
          <o:OLEObject Type="Embed" ProgID="Equation.DSMT4" ShapeID="_x0000_i1067" DrawAspect="Content" ObjectID="_1619138836" r:id="rId86"/>
        </w:object>
      </w:r>
      <w:r w:rsidR="0020014E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20014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D3436" w:rsidRPr="00302679" w:rsidRDefault="00D93D74" w:rsidP="00302679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أكتب العدد </w:t>
      </w:r>
      <w:r w:rsidRPr="000D108B">
        <w:rPr>
          <w:rFonts w:ascii="Traditional Arabic" w:hAnsi="Traditional Arabic" w:cs="Traditional Arabic"/>
          <w:position w:val="-4"/>
          <w:lang w:bidi="ar-DZ"/>
        </w:rPr>
        <w:object w:dxaOrig="240" w:dyaOrig="240">
          <v:shape id="_x0000_i1068" type="#_x0000_t75" style="width:12.1pt;height:13.45pt" o:ole="">
            <v:imagedata r:id="rId72" o:title=""/>
          </v:shape>
          <o:OLEObject Type="Embed" ProgID="Equation.DSMT4" ShapeID="_x0000_i1068" DrawAspect="Content" ObjectID="_1619138837" r:id="rId87"/>
        </w:object>
      </w:r>
      <w:r>
        <w:rPr>
          <w:rFonts w:ascii="Traditional Arabic" w:hAnsi="Traditional Arabic" w:cs="Traditional Arabic" w:hint="cs"/>
          <w:position w:val="-4"/>
          <w:rtl/>
          <w:lang w:bidi="ar-DZ"/>
        </w:rPr>
        <w:t xml:space="preserve"> </w:t>
      </w:r>
      <w:r w:rsidR="0020014E" w:rsidRPr="00302679">
        <w:rPr>
          <w:rFonts w:ascii="Traditional Arabic" w:hAnsi="Traditional Arabic" w:cs="Traditional Arabic"/>
          <w:sz w:val="32"/>
          <w:szCs w:val="32"/>
          <w:rtl/>
          <w:lang w:bidi="ar-DZ"/>
        </w:rPr>
        <w:t>على شكله المثلثي ثم الأسي</w:t>
      </w:r>
    </w:p>
    <w:p w:rsidR="0020014E" w:rsidRPr="000D108B" w:rsidRDefault="0020014E" w:rsidP="00EA219D">
      <w:pPr>
        <w:pStyle w:val="Paragraphedeliste"/>
        <w:numPr>
          <w:ilvl w:val="0"/>
          <w:numId w:val="32"/>
        </w:numPr>
        <w:bidi/>
        <w:spacing w:after="0" w:line="240" w:lineRule="auto"/>
        <w:ind w:hanging="357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عين مجموعة الأعداد الطبيعية 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260" w:dyaOrig="279">
          <v:shape id="_x0000_i1069" type="#_x0000_t75" style="width:13pt;height:15.8pt" o:ole="">
            <v:imagedata r:id="rId88" o:title=""/>
          </v:shape>
          <o:OLEObject Type="Embed" ProgID="Equation.DSMT4" ShapeID="_x0000_i1069" DrawAspect="Content" ObjectID="_1619138838" r:id="rId8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تى يكون العدد </w:t>
      </w:r>
      <w:r w:rsidR="00EA219D" w:rsidRPr="000D108B">
        <w:rPr>
          <w:rFonts w:ascii="Traditional Arabic" w:hAnsi="Traditional Arabic" w:cs="Traditional Arabic"/>
          <w:position w:val="-30"/>
          <w:lang w:bidi="ar-DZ"/>
        </w:rPr>
        <w:object w:dxaOrig="740" w:dyaOrig="760">
          <v:shape id="_x0000_i1070" type="#_x0000_t75" style="width:36.7pt;height:36.25pt" o:ole="">
            <v:imagedata r:id="rId90" o:title=""/>
          </v:shape>
          <o:OLEObject Type="Embed" ProgID="Equation.DSMT4" ShapeID="_x0000_i1070" DrawAspect="Content" ObjectID="_1619138839" r:id="rId9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ددا حقيقيا</w:t>
      </w:r>
    </w:p>
    <w:p w:rsidR="000724A3" w:rsidRPr="000D108B" w:rsidRDefault="00DB1780" w:rsidP="0020014E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نعتبر في المستوي المركب المنسوب </w:t>
      </w:r>
      <w:r w:rsidR="000724A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إلى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علم متعامد ومتجانس</w:t>
      </w:r>
      <w:r w:rsidR="00540A34" w:rsidRPr="000D108B">
        <w:rPr>
          <w:rFonts w:ascii="Traditional Arabic" w:hAnsi="Traditional Arabic" w:cs="Traditional Arabic"/>
          <w:position w:val="-18"/>
          <w:lang w:bidi="ar-DZ"/>
        </w:rPr>
        <w:object w:dxaOrig="740" w:dyaOrig="480">
          <v:shape id="_x0000_i1071" type="#_x0000_t75" style="width:36.7pt;height:27.4pt" o:ole="">
            <v:imagedata r:id="rId92" o:title=""/>
          </v:shape>
          <o:OLEObject Type="Embed" ProgID="Equation.DSMT4" ShapeID="_x0000_i1071" DrawAspect="Content" ObjectID="_1619138840" r:id="rId9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نقط  :</w:t>
      </w:r>
      <w:r w:rsidR="006D251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6D251E" w:rsidRPr="000D108B">
        <w:rPr>
          <w:rFonts w:ascii="Traditional Arabic" w:hAnsi="Traditional Arabic" w:cs="Traditional Arabic"/>
          <w:position w:val="-10"/>
          <w:lang w:bidi="ar-DZ"/>
        </w:rPr>
        <w:object w:dxaOrig="859" w:dyaOrig="320">
          <v:shape id="_x0000_i1072" type="#_x0000_t75" style="width:42.75pt;height:18.1pt" o:ole="">
            <v:imagedata r:id="rId94" o:title=""/>
          </v:shape>
          <o:OLEObject Type="Embed" ProgID="Equation.DSMT4" ShapeID="_x0000_i1072" DrawAspect="Content" ObjectID="_1619138841" r:id="rId9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</w:t>
      </w:r>
      <w:r w:rsidR="00BA6F02" w:rsidRPr="000D108B">
        <w:rPr>
          <w:rFonts w:ascii="Traditional Arabic" w:hAnsi="Traditional Arabic" w:cs="Traditional Arabic"/>
          <w:position w:val="-4"/>
          <w:lang w:bidi="ar-DZ"/>
        </w:rPr>
        <w:object w:dxaOrig="260" w:dyaOrig="260">
          <v:shape id="_x0000_i1073" type="#_x0000_t75" style="width:13pt;height:14.85pt" o:ole="">
            <v:imagedata r:id="rId96" o:title=""/>
          </v:shape>
          <o:OLEObject Type="Embed" ProgID="Equation.DSMT4" ShapeID="_x0000_i1073" DrawAspect="Content" ObjectID="_1619138842" r:id="rId9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صور</w:t>
      </w:r>
    </w:p>
    <w:p w:rsidR="00457008" w:rsidRPr="000D108B" w:rsidRDefault="00DB1780" w:rsidP="000724A3">
      <w:pPr>
        <w:bidi/>
        <w:spacing w:after="0" w:line="240" w:lineRule="auto"/>
        <w:ind w:left="360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BA6F02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أعداد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مركبة : </w:t>
      </w:r>
      <w:r w:rsidR="006E65EB" w:rsidRPr="000D108B">
        <w:rPr>
          <w:rFonts w:ascii="Traditional Arabic" w:hAnsi="Traditional Arabic" w:cs="Traditional Arabic"/>
          <w:position w:val="-12"/>
          <w:lang w:bidi="ar-DZ"/>
        </w:rPr>
        <w:object w:dxaOrig="1060" w:dyaOrig="360">
          <v:shape id="_x0000_i1074" type="#_x0000_t75" style="width:52.95pt;height:20.45pt" o:ole="">
            <v:imagedata r:id="rId98" o:title=""/>
          </v:shape>
          <o:OLEObject Type="Embed" ProgID="Equation.DSMT4" ShapeID="_x0000_i1074" DrawAspect="Content" ObjectID="_1619138843" r:id="rId9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</w:t>
      </w:r>
      <w:r w:rsidR="006E65EB" w:rsidRPr="000D108B">
        <w:rPr>
          <w:rFonts w:ascii="Traditional Arabic" w:hAnsi="Traditional Arabic" w:cs="Traditional Arabic"/>
          <w:position w:val="-12"/>
          <w:lang w:bidi="ar-DZ"/>
        </w:rPr>
        <w:object w:dxaOrig="1100" w:dyaOrig="360">
          <v:shape id="_x0000_i1075" type="#_x0000_t75" style="width:54.8pt;height:20.45pt" o:ole="">
            <v:imagedata r:id="rId100" o:title=""/>
          </v:shape>
          <o:OLEObject Type="Embed" ProgID="Equation.DSMT4" ShapeID="_x0000_i1075" DrawAspect="Content" ObjectID="_1619138844" r:id="rId10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،</w:t>
      </w:r>
      <w:r w:rsidR="00031981" w:rsidRPr="000D108B">
        <w:rPr>
          <w:rFonts w:ascii="Traditional Arabic" w:hAnsi="Traditional Arabic" w:cs="Traditional Arabic"/>
          <w:position w:val="-12"/>
          <w:lang w:bidi="ar-DZ"/>
        </w:rPr>
        <w:object w:dxaOrig="1100" w:dyaOrig="360">
          <v:shape id="_x0000_i1076" type="#_x0000_t75" style="width:54.8pt;height:20.45pt" o:ole="">
            <v:imagedata r:id="rId102" o:title=""/>
          </v:shape>
          <o:OLEObject Type="Embed" ProgID="Equation.DSMT4" ShapeID="_x0000_i1076" DrawAspect="Content" ObjectID="_1619138845" r:id="rId103"/>
        </w:object>
      </w:r>
      <w:r w:rsidR="009D65A5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351FF5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</w:t>
      </w:r>
      <w:r w:rsidR="00031981" w:rsidRPr="000D108B">
        <w:rPr>
          <w:rFonts w:ascii="Traditional Arabic" w:hAnsi="Traditional Arabic" w:cs="Traditional Arabic"/>
          <w:position w:val="-12"/>
          <w:lang w:bidi="ar-DZ"/>
        </w:rPr>
        <w:object w:dxaOrig="1100" w:dyaOrig="360">
          <v:shape id="_x0000_i1077" type="#_x0000_t75" style="width:54.8pt;height:20.45pt" o:ole="">
            <v:imagedata r:id="rId104" o:title=""/>
          </v:shape>
          <o:OLEObject Type="Embed" ProgID="Equation.DSMT4" ShapeID="_x0000_i1077" DrawAspect="Content" ObjectID="_1619138846" r:id="rId10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لى الترتيب .</w:t>
      </w:r>
    </w:p>
    <w:p w:rsidR="00A32F24" w:rsidRPr="000D108B" w:rsidRDefault="00A32F24" w:rsidP="007257F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أحسب طويلة وعمدة العدد المركب </w:t>
      </w:r>
      <w:r w:rsidR="001A2C6E" w:rsidRPr="000D108B">
        <w:rPr>
          <w:rFonts w:ascii="Traditional Arabic" w:hAnsi="Traditional Arabic" w:cs="Traditional Arabic"/>
          <w:position w:val="-4"/>
          <w:sz w:val="32"/>
          <w:szCs w:val="32"/>
          <w:lang w:bidi="ar-DZ"/>
        </w:rPr>
        <w:object w:dxaOrig="220" w:dyaOrig="260">
          <v:shape id="_x0000_i1078" type="#_x0000_t75" style="width:13.95pt;height:16.25pt" o:ole="">
            <v:imagedata r:id="rId106" o:title=""/>
          </v:shape>
          <o:OLEObject Type="Embed" ProgID="Equation.DSMT4" ShapeID="_x0000_i1078" DrawAspect="Content" ObjectID="_1619138847" r:id="rId10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يث </w:t>
      </w:r>
      <w:r w:rsidR="00E35109" w:rsidRPr="000D108B">
        <w:rPr>
          <w:rFonts w:ascii="Traditional Arabic" w:hAnsi="Traditional Arabic" w:cs="Traditional Arabic"/>
          <w:position w:val="-30"/>
          <w:sz w:val="32"/>
          <w:szCs w:val="32"/>
          <w:lang w:bidi="ar-DZ"/>
        </w:rPr>
        <w:object w:dxaOrig="1260" w:dyaOrig="680">
          <v:shape id="_x0000_i1079" type="#_x0000_t75" style="width:63.15pt;height:33.9pt" o:ole="">
            <v:imagedata r:id="rId108" o:title=""/>
          </v:shape>
          <o:OLEObject Type="Embed" ProgID="Equation.DSMT4" ShapeID="_x0000_i1079" DrawAspect="Content" ObjectID="_1619138848" r:id="rId109"/>
        </w:object>
      </w:r>
      <w:r w:rsidR="00CB210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ماذا تستنتج بالنسبة لطب</w:t>
      </w:r>
      <w:r w:rsidR="007257F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يعة</w:t>
      </w:r>
      <w:r w:rsidR="00CB210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رباعي</w:t>
      </w:r>
      <w:r w:rsidR="001A2C6E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720" w:dyaOrig="279">
          <v:shape id="_x0000_i1080" type="#_x0000_t75" style="width:45.5pt;height:17.65pt" o:ole="">
            <v:imagedata r:id="rId110" o:title=""/>
          </v:shape>
          <o:OLEObject Type="Embed" ProgID="Equation.DSMT4" ShapeID="_x0000_i1080" DrawAspect="Content" ObjectID="_1619138849" r:id="rId111"/>
        </w:object>
      </w:r>
      <w:r w:rsidR="00CB210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F40D4C" w:rsidRDefault="00457008" w:rsidP="00B4090C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عين مجموعة النقط </w:t>
      </w:r>
      <w:r w:rsidRPr="000D108B">
        <w:rPr>
          <w:rFonts w:ascii="Traditional Arabic" w:hAnsi="Traditional Arabic" w:cs="Traditional Arabic"/>
          <w:position w:val="-4"/>
          <w:lang w:bidi="ar-DZ"/>
        </w:rPr>
        <w:object w:dxaOrig="320" w:dyaOrig="260">
          <v:shape id="_x0000_i1081" type="#_x0000_t75" style="width:15.8pt;height:14.85pt" o:ole="">
            <v:imagedata r:id="rId112" o:title=""/>
          </v:shape>
          <o:OLEObject Type="Embed" ProgID="Equation.DSMT4" ShapeID="_x0000_i1081" DrawAspect="Content" ObjectID="_1619138850" r:id="rId11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صور العدد المركب </w:t>
      </w:r>
      <w:r w:rsidRPr="000D108B">
        <w:rPr>
          <w:rFonts w:ascii="Traditional Arabic" w:hAnsi="Traditional Arabic" w:cs="Traditional Arabic"/>
          <w:position w:val="-4"/>
          <w:lang w:bidi="ar-DZ"/>
        </w:rPr>
        <w:object w:dxaOrig="240" w:dyaOrig="240">
          <v:shape id="_x0000_i1082" type="#_x0000_t75" style="width:12.1pt;height:13.45pt" o:ole="">
            <v:imagedata r:id="rId72" o:title=""/>
          </v:shape>
          <o:OLEObject Type="Embed" ProgID="Equation.DSMT4" ShapeID="_x0000_i1082" DrawAspect="Content" ObjectID="_1619138851" r:id="rId11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حيث: </w:t>
      </w:r>
      <w:r w:rsidRPr="000D108B">
        <w:rPr>
          <w:rFonts w:ascii="Traditional Arabic" w:hAnsi="Traditional Arabic" w:cs="Traditional Arabic"/>
          <w:position w:val="-32"/>
          <w:lang w:bidi="ar-DZ"/>
        </w:rPr>
        <w:object w:dxaOrig="2160" w:dyaOrig="760">
          <v:shape id="_x0000_i1083" type="#_x0000_t75" style="width:107.3pt;height:43.2pt" o:ole="">
            <v:imagedata r:id="rId115" o:title=""/>
          </v:shape>
          <o:OLEObject Type="Embed" ProgID="Equation.DSMT4" ShapeID="_x0000_i1083" DrawAspect="Content" ObjectID="_1619138852" r:id="rId11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ع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600" w:dyaOrig="279">
          <v:shape id="_x0000_i1084" type="#_x0000_t75" style="width:29.75pt;height:15.8pt" o:ole="">
            <v:imagedata r:id="rId117" o:title=""/>
          </v:shape>
          <o:OLEObject Type="Embed" ProgID="Equation.DSMT4" ShapeID="_x0000_i1084" DrawAspect="Content" ObjectID="_1619138853" r:id="rId11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B4090C" w:rsidRPr="00B4090C" w:rsidRDefault="00B4090C" w:rsidP="00B4090C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7324D3" w:rsidRDefault="007324D3" w:rsidP="007324D3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221E98" w:rsidRPr="000D108B" w:rsidRDefault="00221E98" w:rsidP="00221E98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7324D3" w:rsidRPr="000D108B" w:rsidTr="008F5FD1">
        <w:tc>
          <w:tcPr>
            <w:tcW w:w="11112" w:type="dxa"/>
            <w:shd w:val="clear" w:color="auto" w:fill="auto"/>
          </w:tcPr>
          <w:p w:rsidR="007324D3" w:rsidRPr="000D108B" w:rsidRDefault="007324D3" w:rsidP="005E5952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</w:pP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صفحة 0</w:t>
            </w:r>
            <w:r w:rsidR="005E5952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2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من 5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7324D3" w:rsidRPr="000D108B" w:rsidRDefault="007324D3" w:rsidP="007324D3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550A20" w:rsidRPr="00184AFA" w:rsidRDefault="000561ED" w:rsidP="00305DA4">
      <w:pPr>
        <w:bidi/>
        <w:spacing w:after="0" w:line="240" w:lineRule="auto"/>
        <w:jc w:val="center"/>
        <w:rPr>
          <w:rFonts w:ascii="Traditional Arabic" w:hAnsi="Traditional Arabic" w:cs="Traditional Arabic"/>
          <w:sz w:val="32"/>
          <w:szCs w:val="32"/>
          <w:lang w:bidi="ar-DZ"/>
        </w:rPr>
      </w:pPr>
      <w:r>
        <w:rPr>
          <w:rFonts w:ascii="Traditional Arabic" w:hAnsi="Traditional Arabic" w:cs="Traditional Arabic"/>
          <w:noProof/>
          <w:sz w:val="32"/>
          <w:szCs w:val="32"/>
          <w:lang w:eastAsia="fr-FR"/>
        </w:rPr>
        <w:pict>
          <v:rect id="_x0000_s1552" style="position:absolute;left:0;text-align:left;margin-left:217.1pt;margin-top:2.9pt;width:157.9pt;height:26pt;z-index:251663360" strokecolor="white [3212]">
            <v:textbox>
              <w:txbxContent>
                <w:p w:rsidR="0051374A" w:rsidRDefault="0051374A" w:rsidP="00305DA4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812925" cy="246772"/>
                        <wp:effectExtent l="19050" t="0" r="0" b="0"/>
                        <wp:docPr id="11" name="Image 327" descr="C:\Users\1Binfo\Desktop\مسودة الباك\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 descr="C:\Users\1Binfo\Desktop\مسودة الباك\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2925" cy="24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tbl>
      <w:tblPr>
        <w:tblpPr w:leftFromText="141" w:rightFromText="141" w:vertAnchor="text" w:horzAnchor="margin" w:tblpY="4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6A0D33" w:rsidRPr="00873B39" w:rsidTr="00305DA4">
        <w:tc>
          <w:tcPr>
            <w:tcW w:w="11112" w:type="dxa"/>
            <w:shd w:val="clear" w:color="auto" w:fill="auto"/>
          </w:tcPr>
          <w:p w:rsidR="006A0D33" w:rsidRPr="004A4D46" w:rsidRDefault="006A0D33" w:rsidP="00305DA4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sz w:val="34"/>
                <w:szCs w:val="34"/>
                <w:rtl/>
                <w:lang w:eastAsia="fr-FR" w:bidi="ar-MA"/>
              </w:rPr>
              <w:t xml:space="preserve">اختبار في مادة الرياضات / الشعبة : تقني رياضي / امتحان تجريبي </w:t>
            </w:r>
          </w:p>
        </w:tc>
      </w:tr>
    </w:tbl>
    <w:p w:rsidR="00184AFA" w:rsidRPr="000D108B" w:rsidRDefault="00184AFA" w:rsidP="00305DA4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تمرين الرابع: (07نقاط)</w:t>
      </w:r>
    </w:p>
    <w:p w:rsidR="007324D3" w:rsidRPr="00184AFA" w:rsidRDefault="00184AFA" w:rsidP="00184AFA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نعتبر الدالة </w:t>
      </w:r>
      <w:r w:rsidRPr="000D108B">
        <w:rPr>
          <w:position w:val="-12"/>
          <w:lang w:bidi="ar-DZ"/>
        </w:rPr>
        <w:object w:dxaOrig="240" w:dyaOrig="300">
          <v:shape id="_x0000_i1085" type="#_x0000_t75" style="width:12.1pt;height:18.1pt" o:ole="">
            <v:imagedata r:id="rId119" o:title=""/>
          </v:shape>
          <o:OLEObject Type="Embed" ProgID="Equation.DSMT4" ShapeID="_x0000_i1085" DrawAspect="Content" ObjectID="_1619138854" r:id="rId120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معرفة على</w:t>
      </w:r>
      <w:r w:rsidRPr="000D108B">
        <w:rPr>
          <w:position w:val="-4"/>
          <w:lang w:bidi="ar-DZ"/>
        </w:rPr>
        <w:object w:dxaOrig="279" w:dyaOrig="279">
          <v:shape id="_x0000_i1086" type="#_x0000_t75" style="width:13.95pt;height:14.4pt" o:ole="">
            <v:imagedata r:id="rId121" o:title=""/>
          </v:shape>
          <o:OLEObject Type="Embed" ProgID="Equation.DSMT4" ShapeID="_x0000_i1086" DrawAspect="Content" ObjectID="_1619138855" r:id="rId122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كما يلي :</w:t>
      </w:r>
      <w:r w:rsidRPr="00184AFA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Pr="000D108B">
        <w:rPr>
          <w:position w:val="-16"/>
          <w:lang w:bidi="ar-DZ"/>
        </w:rPr>
        <w:object w:dxaOrig="2100" w:dyaOrig="499">
          <v:shape id="_x0000_i1087" type="#_x0000_t75" style="width:104.05pt;height:25.55pt" o:ole="">
            <v:imagedata r:id="rId123" o:title=""/>
          </v:shape>
          <o:OLEObject Type="Embed" ProgID="Equation.DSMT4" ShapeID="_x0000_i1087" DrawAspect="Content" ObjectID="_1619138856" r:id="rId124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  .</w: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br/>
      </w:r>
      <w:r>
        <w:rPr>
          <w:rFonts w:ascii="Traditional Arabic" w:hAnsi="Traditional Arabic" w:cs="Traditional Arabic"/>
          <w:sz w:val="32"/>
          <w:szCs w:val="32"/>
          <w:rtl/>
          <w:lang w:bidi="ar-DZ"/>
        </w:rPr>
        <w:t>1</w:t>
      </w:r>
      <w:r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.</w: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أدرس تغيرات الدالة</w:t>
      </w:r>
      <w:r w:rsidRPr="00184AFA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position w:val="-12"/>
          <w:lang w:bidi="ar-DZ"/>
        </w:rPr>
        <w:object w:dxaOrig="240" w:dyaOrig="300">
          <v:shape id="_x0000_i1088" type="#_x0000_t75" style="width:12.1pt;height:18.1pt" o:ole="">
            <v:imagedata r:id="rId119" o:title=""/>
          </v:shape>
          <o:OLEObject Type="Embed" ProgID="Equation.DSMT4" ShapeID="_x0000_i1088" DrawAspect="Content" ObjectID="_1619138857" r:id="rId125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ثم شكل جدول تغيراتها .</w: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>2. استنتج إشارة</w:t>
      </w:r>
      <w:r w:rsidRPr="000D108B">
        <w:rPr>
          <w:position w:val="-12"/>
          <w:lang w:bidi="ar-DZ"/>
        </w:rPr>
        <w:object w:dxaOrig="660" w:dyaOrig="400">
          <v:shape id="_x0000_i1089" type="#_x0000_t75" style="width:32.5pt;height:20.45pt" o:ole="">
            <v:imagedata r:id="rId126" o:title=""/>
          </v:shape>
          <o:OLEObject Type="Embed" ProgID="Equation.DSMT4" ShapeID="_x0000_i1089" DrawAspect="Content" ObjectID="_1619138858" r:id="rId127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ن أجل كل عدد حقيقي</w:t>
      </w:r>
      <w:r w:rsidRPr="000D108B">
        <w:rPr>
          <w:position w:val="-6"/>
          <w:lang w:bidi="ar-DZ"/>
        </w:rPr>
        <w:object w:dxaOrig="220" w:dyaOrig="240">
          <v:shape id="_x0000_i1090" type="#_x0000_t75" style="width:13pt;height:14.85pt" o:ole="">
            <v:imagedata r:id="rId128" o:title=""/>
          </v:shape>
          <o:OLEObject Type="Embed" ProgID="Equation.DSMT4" ShapeID="_x0000_i1090" DrawAspect="Content" ObjectID="_1619138859" r:id="rId129"/>
        </w:object>
      </w:r>
      <w:r w:rsidRPr="00184AFA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</w:p>
    <w:p w:rsidR="00F40D4C" w:rsidRPr="000D108B" w:rsidRDefault="00F40D4C" w:rsidP="00F432BB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لتكن الدالة</w:t>
      </w:r>
      <w:r w:rsidR="00D86499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260" w:dyaOrig="360">
          <v:shape id="_x0000_i1091" type="#_x0000_t75" style="width:16.7pt;height:23.25pt" o:ole="">
            <v:imagedata r:id="rId130" o:title=""/>
          </v:shape>
          <o:OLEObject Type="Embed" ProgID="Equation.DSMT4" ShapeID="_x0000_i1091" DrawAspect="Content" ObjectID="_1619138860" r:id="rId13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معرفة على المعرفة على</w:t>
      </w:r>
      <w:r w:rsidRPr="000D108B">
        <w:rPr>
          <w:rFonts w:ascii="Traditional Arabic" w:hAnsi="Traditional Arabic" w:cs="Traditional Arabic"/>
          <w:lang w:bidi="ar-DZ"/>
        </w:rPr>
        <w:object w:dxaOrig="300" w:dyaOrig="300">
          <v:shape id="_x0000_i1092" type="#_x0000_t75" style="width:14.85pt;height:14.85pt" o:ole="">
            <v:imagedata r:id="rId132" o:title=""/>
          </v:shape>
          <o:OLEObject Type="Embed" ProgID="Equation.DSMT4" ShapeID="_x0000_i1092" DrawAspect="Content" ObjectID="_1619138861" r:id="rId133"/>
        </w:object>
      </w:r>
      <w:r w:rsidR="00D86499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D8649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كما</w:t>
      </w:r>
      <w:r w:rsidR="00D8649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يلي :</w:t>
      </w:r>
      <w:r w:rsidR="00DA4962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="00153600" w:rsidRPr="000D108B">
        <w:rPr>
          <w:rFonts w:ascii="Traditional Arabic" w:hAnsi="Traditional Arabic" w:cs="Traditional Arabic"/>
          <w:position w:val="-16"/>
          <w:sz w:val="32"/>
          <w:szCs w:val="32"/>
          <w:lang w:bidi="ar-DZ"/>
        </w:rPr>
        <w:object w:dxaOrig="3300" w:dyaOrig="499">
          <v:shape id="_x0000_i1093" type="#_x0000_t75" style="width:163.5pt;height:25.55pt" o:ole="">
            <v:imagedata r:id="rId134" o:title=""/>
          </v:shape>
          <o:OLEObject Type="Embed" ProgID="Equation.DSMT4" ShapeID="_x0000_i1093" DrawAspect="Content" ObjectID="_1619138862" r:id="rId13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ليكن</w:t>
      </w:r>
      <w:r w:rsidR="00153600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094" type="#_x0000_t75" style="width:33.9pt;height:28.35pt" o:ole="">
            <v:imagedata r:id="rId136" o:title=""/>
          </v:shape>
          <o:OLEObject Type="Embed" ProgID="Equation.DSMT4" ShapeID="_x0000_i1094" DrawAspect="Content" ObjectID="_1619138863" r:id="rId13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تمثيلها البياني في المستوي المنسوب الى معلم متعامد و متجانس</w:t>
      </w:r>
      <w:r w:rsidR="00BB6A6C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1020" w:dyaOrig="560">
          <v:shape id="_x0000_i1095" type="#_x0000_t75" style="width:50.65pt;height:28.35pt" o:ole="">
            <v:imagedata r:id="rId138" o:title=""/>
          </v:shape>
          <o:OLEObject Type="Embed" ProgID="Equation.DSMT4" ShapeID="_x0000_i1095" DrawAspect="Content" ObjectID="_1619138864" r:id="rId13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(الوحدة  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>2c m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)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 xml:space="preserve">1. أحسب  </w:t>
      </w:r>
      <w:r w:rsidR="00F57154" w:rsidRPr="000D108B">
        <w:rPr>
          <w:rFonts w:ascii="Traditional Arabic" w:hAnsi="Traditional Arabic" w:cs="Traditional Arabic"/>
          <w:position w:val="-24"/>
          <w:lang w:bidi="ar-DZ"/>
        </w:rPr>
        <w:object w:dxaOrig="1260" w:dyaOrig="540">
          <v:shape id="_x0000_i1096" type="#_x0000_t75" style="width:63.15pt;height:26.95pt" o:ole="">
            <v:imagedata r:id="rId140" o:title=""/>
          </v:shape>
          <o:OLEObject Type="Embed" ProgID="Equation.DSMT4" ShapeID="_x0000_i1096" DrawAspect="Content" ObjectID="_1619138865" r:id="rId14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،</w:t>
      </w:r>
      <w:r w:rsidR="00F57154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F57154" w:rsidRPr="000D108B">
        <w:rPr>
          <w:rFonts w:ascii="Traditional Arabic" w:hAnsi="Traditional Arabic" w:cs="Traditional Arabic"/>
          <w:position w:val="-24"/>
          <w:sz w:val="32"/>
          <w:szCs w:val="32"/>
          <w:lang w:bidi="ar-DZ"/>
        </w:rPr>
        <w:object w:dxaOrig="1260" w:dyaOrig="540">
          <v:shape id="_x0000_i1097" type="#_x0000_t75" style="width:63.15pt;height:26.95pt" o:ole="">
            <v:imagedata r:id="rId142" o:title=""/>
          </v:shape>
          <o:OLEObject Type="Embed" ProgID="Equation.DSMT4" ShapeID="_x0000_i1097" DrawAspect="Content" ObjectID="_1619138866" r:id="rId14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 xml:space="preserve">2. أدرس تغيرات الدالة </w:t>
      </w:r>
      <w:r w:rsidR="000070E8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260" w:dyaOrig="360">
          <v:shape id="_x0000_i1098" type="#_x0000_t75" style="width:16.7pt;height:23.25pt" o:ole="">
            <v:imagedata r:id="rId130" o:title=""/>
          </v:shape>
          <o:OLEObject Type="Embed" ProgID="Equation.DSMT4" ShapeID="_x0000_i1098" DrawAspect="Content" ObjectID="_1619138867" r:id="rId14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شكل جدول تغيراتها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 xml:space="preserve">3.  أ- بيّن </w:t>
      </w:r>
      <w:r w:rsidR="007E522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أن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مستقيم</w:t>
      </w:r>
      <w:r w:rsidR="000070E8" w:rsidRPr="000D108B">
        <w:rPr>
          <w:rFonts w:ascii="Traditional Arabic" w:hAnsi="Traditional Arabic" w:cs="Traditional Arabic"/>
          <w:position w:val="-16"/>
          <w:sz w:val="32"/>
          <w:szCs w:val="32"/>
          <w:lang w:bidi="ar-DZ"/>
        </w:rPr>
        <w:object w:dxaOrig="520" w:dyaOrig="480">
          <v:shape id="_x0000_i1099" type="#_x0000_t75" style="width:25.55pt;height:24.6pt" o:ole="">
            <v:imagedata r:id="rId145" o:title=""/>
          </v:shape>
          <o:OLEObject Type="Embed" ProgID="Equation.DSMT4" ShapeID="_x0000_i1099" DrawAspect="Content" ObjectID="_1619138868" r:id="rId146"/>
        </w:object>
      </w:r>
      <w:r w:rsidR="00EA219D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ذو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لمعادلة : </w:t>
      </w:r>
      <w:r w:rsidR="007E522B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1140" w:dyaOrig="380">
          <v:shape id="_x0000_i1100" type="#_x0000_t75" style="width:56.65pt;height:19.5pt" o:ole="">
            <v:imagedata r:id="rId147" o:title=""/>
          </v:shape>
          <o:OLEObject Type="Embed" ProgID="Equation.DSMT4" ShapeID="_x0000_i1100" DrawAspect="Content" ObjectID="_1619138869" r:id="rId14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مقارب مائل للمنحنى</w:t>
      </w:r>
      <w:r w:rsidR="0020715B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101" type="#_x0000_t75" style="width:33.9pt;height:28.35pt" o:ole="">
            <v:imagedata r:id="rId136" o:title=""/>
          </v:shape>
          <o:OLEObject Type="Embed" ProgID="Equation.DSMT4" ShapeID="_x0000_i1101" DrawAspect="Content" ObjectID="_1619138870" r:id="rId14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بجوار</w:t>
      </w:r>
      <w:r w:rsidR="000070E8" w:rsidRPr="000D108B">
        <w:rPr>
          <w:rFonts w:ascii="Traditional Arabic" w:hAnsi="Traditional Arabic" w:cs="Traditional Arabic"/>
          <w:position w:val="-4"/>
          <w:sz w:val="32"/>
          <w:szCs w:val="32"/>
          <w:lang w:bidi="ar-DZ"/>
        </w:rPr>
        <w:object w:dxaOrig="540" w:dyaOrig="240">
          <v:shape id="_x0000_i1102" type="#_x0000_t75" style="width:26.95pt;height:12.1pt" o:ole="">
            <v:imagedata r:id="rId150" o:title=""/>
          </v:shape>
          <o:OLEObject Type="Embed" ProgID="Equation.DSMT4" ShapeID="_x0000_i1102" DrawAspect="Content" ObjectID="_1619138871" r:id="rId15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 xml:space="preserve">     ب- أدرس الوضع النسبي بين المنحنى</w:t>
      </w:r>
      <w:r w:rsidR="0020715B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103" type="#_x0000_t75" style="width:33.9pt;height:28.35pt" o:ole="">
            <v:imagedata r:id="rId136" o:title=""/>
          </v:shape>
          <o:OLEObject Type="Embed" ProgID="Equation.DSMT4" ShapeID="_x0000_i1103" DrawAspect="Content" ObjectID="_1619138872" r:id="rId15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المستقيم</w:t>
      </w:r>
      <w:r w:rsidR="000070E8" w:rsidRPr="000D108B">
        <w:rPr>
          <w:rFonts w:ascii="Traditional Arabic" w:hAnsi="Traditional Arabic" w:cs="Traditional Arabic"/>
          <w:position w:val="-16"/>
          <w:sz w:val="32"/>
          <w:szCs w:val="32"/>
          <w:lang w:bidi="ar-DZ"/>
        </w:rPr>
        <w:object w:dxaOrig="520" w:dyaOrig="480">
          <v:shape id="_x0000_i1104" type="#_x0000_t75" style="width:25.55pt;height:24.6pt" o:ole="">
            <v:imagedata r:id="rId145" o:title=""/>
          </v:shape>
          <o:OLEObject Type="Embed" ProgID="Equation.DSMT4" ShapeID="_x0000_i1104" DrawAspect="Content" ObjectID="_1619138873" r:id="rId15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>4. اكتب معادلة المماس</w:t>
      </w:r>
      <w:r w:rsidR="007C2F13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480" w:dyaOrig="400">
          <v:shape id="_x0000_i1105" type="#_x0000_t75" style="width:23.7pt;height:20.45pt" o:ole="">
            <v:imagedata r:id="rId154" o:title=""/>
          </v:shape>
          <o:OLEObject Type="Embed" ProgID="Equation.DSMT4" ShapeID="_x0000_i1105" DrawAspect="Content" ObjectID="_1619138874" r:id="rId15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للمنحنى</w:t>
      </w:r>
      <w:r w:rsidR="0020715B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106" type="#_x0000_t75" style="width:33.9pt;height:28.35pt" o:ole="">
            <v:imagedata r:id="rId136" o:title=""/>
          </v:shape>
          <o:OLEObject Type="Embed" ProgID="Equation.DSMT4" ShapeID="_x0000_i1106" DrawAspect="Content" ObjectID="_1619138875" r:id="rId15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ند النقطة ذات الفاصلة 0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</w:r>
      <w:r w:rsidR="00F432BB">
        <w:rPr>
          <w:rFonts w:ascii="Traditional Arabic" w:hAnsi="Traditional Arabic" w:cs="Traditional Arabic"/>
          <w:sz w:val="32"/>
          <w:szCs w:val="32"/>
          <w:lang w:bidi="ar-DZ"/>
        </w:rPr>
        <w:t>5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. </w:t>
      </w:r>
      <w:r w:rsidR="008D150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أنشئ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مستقيمين </w:t>
      </w:r>
      <w:r w:rsidR="007C2F13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480" w:dyaOrig="400">
          <v:shape id="_x0000_i1107" type="#_x0000_t75" style="width:24.15pt;height:19.95pt" o:ole="">
            <v:imagedata r:id="rId157" o:title=""/>
          </v:shape>
          <o:OLEObject Type="Embed" ProgID="Equation.DSMT4" ShapeID="_x0000_i1107" DrawAspect="Content" ObjectID="_1619138876" r:id="rId15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</w:t>
      </w:r>
      <w:r w:rsidR="007C2F13" w:rsidRPr="000D108B">
        <w:rPr>
          <w:rFonts w:ascii="Traditional Arabic" w:hAnsi="Traditional Arabic" w:cs="Traditional Arabic"/>
          <w:position w:val="-16"/>
          <w:sz w:val="32"/>
          <w:szCs w:val="32"/>
          <w:lang w:bidi="ar-DZ"/>
        </w:rPr>
        <w:object w:dxaOrig="520" w:dyaOrig="480">
          <v:shape id="_x0000_i1108" type="#_x0000_t75" style="width:25.55pt;height:24.6pt" o:ole="">
            <v:imagedata r:id="rId145" o:title=""/>
          </v:shape>
          <o:OLEObject Type="Embed" ProgID="Equation.DSMT4" ShapeID="_x0000_i1108" DrawAspect="Content" ObjectID="_1619138877" r:id="rId15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و المنحنى </w:t>
      </w:r>
      <w:r w:rsidR="0020715B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109" type="#_x0000_t75" style="width:33.9pt;height:28.35pt" o:ole="">
            <v:imagedata r:id="rId136" o:title=""/>
          </v:shape>
          <o:OLEObject Type="Embed" ProgID="Equation.DSMT4" ShapeID="_x0000_i1109" DrawAspect="Content" ObjectID="_1619138878" r:id="rId16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</w:r>
      <w:r w:rsidR="00F432BB">
        <w:rPr>
          <w:rFonts w:ascii="Traditional Arabic" w:hAnsi="Traditional Arabic" w:cs="Traditional Arabic"/>
          <w:sz w:val="32"/>
          <w:szCs w:val="32"/>
          <w:lang w:bidi="ar-DZ"/>
        </w:rPr>
        <w:t>6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. أ- باستعمال المكاملة بالتجزئة احسب التكامل  </w:t>
      </w:r>
      <w:r w:rsidR="007C2F13" w:rsidRPr="000D108B">
        <w:rPr>
          <w:rFonts w:ascii="Traditional Arabic" w:hAnsi="Traditional Arabic" w:cs="Traditional Arabic"/>
          <w:position w:val="-40"/>
          <w:sz w:val="32"/>
          <w:szCs w:val="32"/>
          <w:lang w:bidi="ar-DZ"/>
        </w:rPr>
        <w:object w:dxaOrig="1920" w:dyaOrig="960">
          <v:shape id="_x0000_i1110" type="#_x0000_t75" style="width:95.25pt;height:48.75pt" o:ole="">
            <v:imagedata r:id="rId161" o:title=""/>
          </v:shape>
          <o:OLEObject Type="Embed" ProgID="Equation.DSMT4" ShapeID="_x0000_i1110" DrawAspect="Content" ObjectID="_1619138879" r:id="rId16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.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br/>
        <w:t>ب- أحسب مساحة الحيز المستوي  المحدد بالمنحنى</w:t>
      </w:r>
      <w:r w:rsidR="0020715B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80" w:dyaOrig="560">
          <v:shape id="_x0000_i1111" type="#_x0000_t75" style="width:33.9pt;height:28.35pt" o:ole="">
            <v:imagedata r:id="rId136" o:title=""/>
          </v:shape>
          <o:OLEObject Type="Embed" ProgID="Equation.DSMT4" ShapeID="_x0000_i1111" DrawAspect="Content" ObjectID="_1619138880" r:id="rId16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و المماس </w:t>
      </w:r>
      <w:r w:rsidR="007C2F13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7C2F13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480" w:dyaOrig="400">
          <v:shape id="_x0000_i1112" type="#_x0000_t75" style="width:24.15pt;height:19.95pt" o:ole="">
            <v:imagedata r:id="rId164" o:title=""/>
          </v:shape>
          <o:OLEObject Type="Embed" ProgID="Equation.DSMT4" ShapeID="_x0000_i1112" DrawAspect="Content" ObjectID="_1619138881" r:id="rId16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و المستقيمين ذو المعادلتين </w:t>
      </w:r>
      <w:r w:rsidR="008D1506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700" w:dyaOrig="320">
          <v:shape id="_x0000_i1113" type="#_x0000_t75" style="width:34.85pt;height:16.25pt" o:ole="">
            <v:imagedata r:id="rId166" o:title=""/>
          </v:shape>
          <o:OLEObject Type="Embed" ProgID="Equation.DSMT4" ShapeID="_x0000_i1113" DrawAspect="Content" ObjectID="_1619138882" r:id="rId16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و </w:t>
      </w:r>
      <w:r w:rsidR="008D1506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660" w:dyaOrig="320">
          <v:shape id="_x0000_i1114" type="#_x0000_t75" style="width:32.5pt;height:16.25pt" o:ole="">
            <v:imagedata r:id="rId168" o:title=""/>
          </v:shape>
          <o:OLEObject Type="Embed" ProgID="Equation.DSMT4" ShapeID="_x0000_i1114" DrawAspect="Content" ObjectID="_1619138883" r:id="rId16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3A251D" w:rsidRPr="000D108B" w:rsidRDefault="003A251D" w:rsidP="00864212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0D108B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0D108B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0D108B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3B3680" w:rsidRDefault="00727DC1" w:rsidP="003B3680">
      <w:pPr>
        <w:bidi/>
        <w:spacing w:after="0" w:line="240" w:lineRule="auto"/>
        <w:jc w:val="center"/>
        <w:rPr>
          <w:rFonts w:ascii="Arabic Typesetting" w:hAnsi="Arabic Typesetting" w:cs="Arabic Typesetting"/>
          <w:b/>
          <w:bCs/>
          <w:sz w:val="32"/>
          <w:szCs w:val="32"/>
          <w:rtl/>
        </w:rPr>
      </w:pPr>
      <w:r w:rsidRPr="003B3680">
        <w:rPr>
          <w:rFonts w:ascii="Arabic Typesetting" w:hAnsi="Arabic Typesetting" w:cs="Arabic Typesetting"/>
          <w:b/>
          <w:bCs/>
          <w:sz w:val="32"/>
          <w:szCs w:val="32"/>
          <w:rtl/>
        </w:rPr>
        <w:t>أعزائي الطلبة</w:t>
      </w:r>
    </w:p>
    <w:p w:rsidR="003A251D" w:rsidRPr="003B3680" w:rsidRDefault="005F5993" w:rsidP="003B3680">
      <w:pPr>
        <w:bidi/>
        <w:spacing w:after="0" w:line="240" w:lineRule="auto"/>
        <w:jc w:val="center"/>
        <w:rPr>
          <w:rFonts w:ascii="Arabic Typesetting" w:hAnsi="Arabic Typesetting" w:cs="Arabic Typesetting"/>
          <w:b/>
          <w:bCs/>
          <w:sz w:val="32"/>
          <w:szCs w:val="32"/>
          <w:rtl/>
        </w:rPr>
      </w:pPr>
      <w:r w:rsidRPr="003B3680">
        <w:rPr>
          <w:rFonts w:ascii="Arabic Typesetting" w:hAnsi="Arabic Typesetting" w:cs="Arabic Typesetting"/>
          <w:b/>
          <w:bCs/>
          <w:sz w:val="32"/>
          <w:szCs w:val="32"/>
          <w:rtl/>
        </w:rPr>
        <w:t xml:space="preserve">أتمنى لكم النجاح والتوفيق في حياتكم عامة والبكالوريا بصفة خاصة </w:t>
      </w:r>
      <w:r w:rsidR="003B3680" w:rsidRPr="003B3680">
        <w:rPr>
          <w:rFonts w:ascii="Arabic Typesetting" w:hAnsi="Arabic Typesetting" w:cs="Arabic Typesetting"/>
          <w:b/>
          <w:bCs/>
          <w:sz w:val="32"/>
          <w:szCs w:val="32"/>
          <w:rtl/>
        </w:rPr>
        <w:t>كما أتمنى لكم رمضان مبارك وعطلة سعيدة</w:t>
      </w:r>
    </w:p>
    <w:p w:rsidR="00727DC1" w:rsidRPr="000D108B" w:rsidRDefault="00727DC1" w:rsidP="00727DC1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0D108B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3A251D" w:rsidRPr="000D108B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F432BB" w:rsidRDefault="00F432BB" w:rsidP="00432848">
      <w:pPr>
        <w:bidi/>
        <w:spacing w:after="0" w:line="240" w:lineRule="auto"/>
        <w:jc w:val="right"/>
        <w:rPr>
          <w:rFonts w:ascii="Traditional Arabic" w:hAnsi="Traditional Arabic" w:cs="Traditional Arabic"/>
          <w:b/>
          <w:bCs/>
          <w:sz w:val="32"/>
          <w:szCs w:val="32"/>
        </w:rPr>
      </w:pPr>
    </w:p>
    <w:p w:rsidR="003A251D" w:rsidRPr="000D108B" w:rsidRDefault="00432848" w:rsidP="00F432BB">
      <w:pPr>
        <w:bidi/>
        <w:spacing w:after="0" w:line="240" w:lineRule="auto"/>
        <w:jc w:val="right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انتهى الموضوع الأول </w:t>
      </w: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A8416F" w:rsidRPr="000D108B" w:rsidTr="008F5FD1">
        <w:tc>
          <w:tcPr>
            <w:tcW w:w="11112" w:type="dxa"/>
            <w:shd w:val="clear" w:color="auto" w:fill="auto"/>
          </w:tcPr>
          <w:p w:rsidR="00A8416F" w:rsidRPr="000D108B" w:rsidRDefault="00A8416F" w:rsidP="00971754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</w:pP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صفحة 0</w:t>
            </w:r>
            <w:r w:rsidR="00971754"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>3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من 5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3A251D" w:rsidRDefault="003A251D" w:rsidP="003A251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F042FA" w:rsidRDefault="00F042FA" w:rsidP="00F042FA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432848" w:rsidRPr="000D108B" w:rsidRDefault="000561ED" w:rsidP="00C177F7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rtl/>
          <w:lang w:eastAsia="fr-FR"/>
        </w:rPr>
        <w:pict>
          <v:rect id="_x0000_s1553" style="position:absolute;left:0;text-align:left;margin-left:218.4pt;margin-top:-6.3pt;width:157.9pt;height:26pt;z-index:251664384" strokecolor="white [3212]">
            <v:textbox>
              <w:txbxContent>
                <w:p w:rsidR="0051374A" w:rsidRDefault="0051374A" w:rsidP="00C177F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812925" cy="246772"/>
                        <wp:effectExtent l="19050" t="0" r="0" b="0"/>
                        <wp:docPr id="16" name="Image 327" descr="C:\Users\1Binfo\Desktop\مسودة الباك\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 descr="C:\Users\1Binfo\Desktop\مسودة الباك\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2925" cy="24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5B5A00" w:rsidRPr="00873B39" w:rsidTr="0051374A">
        <w:tc>
          <w:tcPr>
            <w:tcW w:w="11112" w:type="dxa"/>
            <w:shd w:val="clear" w:color="auto" w:fill="auto"/>
          </w:tcPr>
          <w:p w:rsidR="005B5A00" w:rsidRPr="004A4D46" w:rsidRDefault="005B5A00" w:rsidP="0051374A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sz w:val="34"/>
                <w:szCs w:val="34"/>
                <w:rtl/>
                <w:lang w:eastAsia="fr-FR" w:bidi="ar-MA"/>
              </w:rPr>
              <w:t xml:space="preserve">اختبار في مادة الرياضات / الشعبة : تقني رياضي / امتحان تجريبي </w:t>
            </w:r>
          </w:p>
        </w:tc>
      </w:tr>
    </w:tbl>
    <w:p w:rsidR="001E75FA" w:rsidRDefault="001E75FA" w:rsidP="001E75FA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الموضوع الثاني: </w:t>
      </w:r>
    </w:p>
    <w:p w:rsidR="001E75FA" w:rsidRDefault="00CD3806" w:rsidP="00CD3806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>يحتوي الموضوع الثاني على</w:t>
      </w:r>
      <w:r w:rsidR="001E75FA"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 صفح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>تين</w:t>
      </w:r>
      <w:r w:rsidR="001E75FA"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( من الصفحة 04</w:t>
      </w:r>
      <w:r w:rsidR="00F42D30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الى الصفحة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05</w:t>
      </w:r>
      <w:r w:rsidR="00F42D30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)</w:t>
      </w:r>
    </w:p>
    <w:p w:rsidR="008F5AC2" w:rsidRPr="000D108B" w:rsidRDefault="00616E63" w:rsidP="00C10CB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التمرين ال</w:t>
      </w:r>
      <w:r w:rsidR="00864212"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أول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: (</w:t>
      </w:r>
      <w:r w:rsidR="00C10CBD">
        <w:rPr>
          <w:rFonts w:ascii="Traditional Arabic" w:hAnsi="Traditional Arabic" w:cs="Traditional Arabic"/>
          <w:b/>
          <w:bCs/>
          <w:sz w:val="32"/>
          <w:szCs w:val="32"/>
        </w:rPr>
        <w:t>04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نقاط)</w:t>
      </w:r>
    </w:p>
    <w:p w:rsidR="00616E63" w:rsidRPr="000D108B" w:rsidRDefault="00616E63" w:rsidP="008E03A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ان العدد </w:t>
      </w:r>
      <w:r w:rsidR="00FA778E" w:rsidRPr="000D108B">
        <w:rPr>
          <w:rFonts w:ascii="Traditional Arabic" w:hAnsi="Traditional Arabic" w:cs="Traditional Arabic"/>
          <w:position w:val="-6"/>
          <w:lang w:bidi="ar-DZ"/>
        </w:rPr>
        <w:object w:dxaOrig="499" w:dyaOrig="300">
          <v:shape id="_x0000_i1115" type="#_x0000_t75" style="width:25.1pt;height:15.35pt" o:ole="">
            <v:imagedata r:id="rId170" o:title=""/>
          </v:shape>
          <o:OLEObject Type="Embed" ProgID="Equation.DSMT4" ShapeID="_x0000_i1115" DrawAspect="Content" ObjectID="_1619138884" r:id="rId17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أولي ثم استنتج أن </w:t>
      </w:r>
      <w:r w:rsidR="008F5FD1" w:rsidRPr="000D108B">
        <w:rPr>
          <w:rFonts w:ascii="Traditional Arabic" w:hAnsi="Traditional Arabic" w:cs="Traditional Arabic"/>
          <w:position w:val="-6"/>
          <w:lang w:bidi="ar-DZ"/>
        </w:rPr>
        <w:object w:dxaOrig="499" w:dyaOrig="300">
          <v:shape id="_x0000_i1116" type="#_x0000_t75" style="width:25.1pt;height:15.35pt" o:ole="">
            <v:imagedata r:id="rId170" o:title=""/>
          </v:shape>
          <o:OLEObject Type="Embed" ProgID="Equation.DSMT4" ShapeID="_x0000_i1116" DrawAspect="Content" ObjectID="_1619138885" r:id="rId172"/>
        </w:object>
      </w:r>
      <w:r w:rsidR="008F5FD1" w:rsidRPr="000D108B">
        <w:rPr>
          <w:rFonts w:ascii="Traditional Arabic" w:hAnsi="Traditional Arabic" w:cs="Traditional Arabic"/>
          <w:position w:val="-14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و </w:t>
      </w:r>
      <w:r w:rsidR="008F5FD1" w:rsidRPr="000D108B">
        <w:rPr>
          <w:rFonts w:ascii="Traditional Arabic" w:hAnsi="Traditional Arabic" w:cs="Traditional Arabic"/>
          <w:position w:val="-6"/>
          <w:lang w:bidi="ar-DZ"/>
        </w:rPr>
        <w:object w:dxaOrig="600" w:dyaOrig="300">
          <v:shape id="_x0000_i1117" type="#_x0000_t75" style="width:30.2pt;height:15.35pt" o:ole="">
            <v:imagedata r:id="rId173" o:title=""/>
          </v:shape>
          <o:OLEObject Type="Embed" ProgID="Equation.DSMT4" ShapeID="_x0000_i1117" DrawAspect="Content" ObjectID="_1619138886" r:id="rId17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أوليان فيما بينهما</w:t>
      </w:r>
    </w:p>
    <w:p w:rsidR="00616E63" w:rsidRPr="000D108B" w:rsidRDefault="00C66FE7" w:rsidP="008E03AD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    </w: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لتكن المعادلة :</w:t>
      </w:r>
      <w:r w:rsidR="00FA778E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="008F5FD1" w:rsidRPr="000D108B">
        <w:rPr>
          <w:rFonts w:ascii="Traditional Arabic" w:hAnsi="Traditional Arabic" w:cs="Traditional Arabic"/>
          <w:position w:val="-10"/>
          <w:sz w:val="32"/>
          <w:szCs w:val="32"/>
          <w:lang w:bidi="ar-DZ"/>
        </w:rPr>
        <w:object w:dxaOrig="1860" w:dyaOrig="320">
          <v:shape id="_x0000_i1118" type="#_x0000_t75" style="width:93.35pt;height:16.25pt" o:ole="">
            <v:imagedata r:id="rId175" o:title=""/>
          </v:shape>
          <o:OLEObject Type="Embed" ProgID="Equation.DSMT4" ShapeID="_x0000_i1118" DrawAspect="Content" ObjectID="_1619138887" r:id="rId176"/>
        </w:objec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.............</w:t>
      </w:r>
      <w:r w:rsidR="00FA778E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="00A47F0F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340" w:dyaOrig="400">
          <v:shape id="_x0000_i1119" type="#_x0000_t75" style="width:17.2pt;height:20.45pt" o:ole="">
            <v:imagedata r:id="rId177" o:title=""/>
          </v:shape>
          <o:OLEObject Type="Embed" ProgID="Equation.DSMT4" ShapeID="_x0000_i1119" DrawAspect="Content" ObjectID="_1619138888" r:id="rId178"/>
        </w:objec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 </w:t>
      </w:r>
      <w:r w:rsidR="00A47F0F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00" w:dyaOrig="220">
          <v:shape id="_x0000_i1120" type="#_x0000_t75" style="width:10.2pt;height:11.15pt" o:ole="">
            <v:imagedata r:id="rId179" o:title=""/>
          </v:shape>
          <o:OLEObject Type="Embed" ProgID="Equation.DSMT4" ShapeID="_x0000_i1120" DrawAspect="Content" ObjectID="_1619138889" r:id="rId180"/>
        </w:objec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</w:t>
      </w:r>
      <w:r w:rsidR="00A47F0F" w:rsidRPr="000D108B">
        <w:rPr>
          <w:rFonts w:ascii="Traditional Arabic" w:hAnsi="Traditional Arabic" w:cs="Traditional Arabic"/>
          <w:position w:val="-10"/>
          <w:sz w:val="32"/>
          <w:szCs w:val="32"/>
          <w:lang w:bidi="ar-DZ"/>
        </w:rPr>
        <w:object w:dxaOrig="220" w:dyaOrig="260">
          <v:shape id="_x0000_i1121" type="#_x0000_t75" style="width:11.15pt;height:13pt" o:ole="">
            <v:imagedata r:id="rId181" o:title=""/>
          </v:shape>
          <o:OLEObject Type="Embed" ProgID="Equation.DSMT4" ShapeID="_x0000_i1121" DrawAspect="Content" ObjectID="_1619138890" r:id="rId182"/>
        </w:objec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جهولان من </w:t>
      </w:r>
      <w:r w:rsidR="008E03AD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79" w:dyaOrig="279">
          <v:shape id="_x0000_i1122" type="#_x0000_t75" style="width:17.2pt;height:17.2pt" o:ole="">
            <v:imagedata r:id="rId183" o:title=""/>
          </v:shape>
          <o:OLEObject Type="Embed" ProgID="Equation.DSMT4" ShapeID="_x0000_i1122" DrawAspect="Content" ObjectID="_1619138891" r:id="rId184"/>
        </w:object>
      </w:r>
      <w:r w:rsidR="00616E63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616E63" w:rsidRPr="000D108B" w:rsidRDefault="00616E63" w:rsidP="00E46B00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بين أن الثنائية</w:t>
      </w:r>
      <w:r w:rsidR="00E46B00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E46B00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1160" w:dyaOrig="400">
          <v:shape id="_x0000_i1123" type="#_x0000_t75" style="width:64.55pt;height:22.3pt" o:ole="">
            <v:imagedata r:id="rId185" o:title=""/>
          </v:shape>
          <o:OLEObject Type="Embed" ProgID="Equation.DSMT4" ShapeID="_x0000_i1123" DrawAspect="Content" ObjectID="_1619138892" r:id="rId18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حلا للمعادل</w:t>
      </w:r>
      <w:r w:rsidR="00A47F0F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ة </w:t>
      </w:r>
      <w:r w:rsidR="00E46B00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340" w:dyaOrig="400">
          <v:shape id="_x0000_i1124" type="#_x0000_t75" style="width:19.95pt;height:23.7pt" o:ole="">
            <v:imagedata r:id="rId177" o:title=""/>
          </v:shape>
          <o:OLEObject Type="Embed" ProgID="Equation.DSMT4" ShapeID="_x0000_i1124" DrawAspect="Content" ObjectID="_1619138893" r:id="rId187"/>
        </w:object>
      </w:r>
    </w:p>
    <w:p w:rsidR="006A100C" w:rsidRPr="000D108B" w:rsidRDefault="00616E63" w:rsidP="006A100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ستنتج  في </w:t>
      </w:r>
      <w:r w:rsidR="008E03AD" w:rsidRPr="000D108B">
        <w:rPr>
          <w:rFonts w:ascii="Traditional Arabic" w:hAnsi="Traditional Arabic" w:cs="Traditional Arabic"/>
          <w:position w:val="-6"/>
          <w:lang w:bidi="ar-DZ"/>
        </w:rPr>
        <w:object w:dxaOrig="660" w:dyaOrig="279">
          <v:shape id="_x0000_i1125" type="#_x0000_t75" style="width:33pt;height:14.4pt" o:ole="">
            <v:imagedata r:id="rId188" o:title=""/>
          </v:shape>
          <o:OLEObject Type="Embed" ProgID="Equation.DSMT4" ShapeID="_x0000_i1125" DrawAspect="Content" ObjectID="_1619138894" r:id="rId18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جموعة حلول المعادلة</w:t>
      </w:r>
      <w:r w:rsidR="00E46B00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E46B00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340" w:dyaOrig="400">
          <v:shape id="_x0000_i1126" type="#_x0000_t75" style="width:19.95pt;height:23.7pt" o:ole="">
            <v:imagedata r:id="rId177" o:title=""/>
          </v:shape>
          <o:OLEObject Type="Embed" ProgID="Equation.DSMT4" ShapeID="_x0000_i1126" DrawAspect="Content" ObjectID="_1619138895" r:id="rId19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D46A77" w:rsidRPr="000D108B" w:rsidRDefault="00616E63" w:rsidP="006A100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ين العدد الطبيعي </w:t>
      </w:r>
      <w:r w:rsidR="00410206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127" type="#_x0000_t75" style="width:12.1pt;height:13pt" o:ole="">
            <v:imagedata r:id="rId191" o:title=""/>
          </v:shape>
          <o:OLEObject Type="Embed" ProgID="Equation.DSMT4" ShapeID="_x0000_i1127" DrawAspect="Content" ObjectID="_1619138896" r:id="rId19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ذي يكتب </w:t>
      </w:r>
      <w:r w:rsidR="0069752F" w:rsidRPr="000D108B">
        <w:rPr>
          <w:rFonts w:ascii="Traditional Arabic" w:hAnsi="Traditional Arabic" w:cs="Traditional Arabic"/>
          <w:position w:val="-10"/>
          <w:lang w:bidi="ar-DZ"/>
        </w:rPr>
        <w:object w:dxaOrig="740" w:dyaOrig="380">
          <v:shape id="_x0000_i1128" type="#_x0000_t75" style="width:37.15pt;height:19.5pt" o:ole="">
            <v:imagedata r:id="rId193" o:title=""/>
          </v:shape>
          <o:OLEObject Type="Embed" ProgID="Equation.DSMT4" ShapeID="_x0000_i1128" DrawAspect="Content" ObjectID="_1619138897" r:id="rId19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في نظام التعداد ذي </w:t>
      </w:r>
      <w:r w:rsidR="0041020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أساس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5 ويكتب  </w:t>
      </w:r>
      <w:r w:rsidR="00410206" w:rsidRPr="000D108B">
        <w:rPr>
          <w:rFonts w:ascii="Traditional Arabic" w:hAnsi="Traditional Arabic" w:cs="Traditional Arabic"/>
          <w:position w:val="-10"/>
          <w:lang w:bidi="ar-DZ"/>
        </w:rPr>
        <w:object w:dxaOrig="780" w:dyaOrig="380">
          <v:shape id="_x0000_i1129" type="#_x0000_t75" style="width:39pt;height:19.5pt" o:ole="">
            <v:imagedata r:id="rId195" o:title=""/>
          </v:shape>
          <o:OLEObject Type="Embed" ProgID="Equation.DSMT4" ShapeID="_x0000_i1129" DrawAspect="Content" ObjectID="_1619138898" r:id="rId196"/>
        </w:object>
      </w:r>
      <w:r w:rsidR="00410206" w:rsidRPr="000D108B">
        <w:rPr>
          <w:rFonts w:ascii="Traditional Arabic" w:hAnsi="Traditional Arabic" w:cs="Traditional Arabic"/>
          <w:position w:val="-14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في نظام التعداد ذي </w:t>
      </w:r>
      <w:r w:rsidR="001C0FE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أساس</w:t>
      </w:r>
      <w:r w:rsidR="00410206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6 حيث </w:t>
      </w:r>
      <w:r w:rsidR="00410206" w:rsidRPr="000D108B">
        <w:rPr>
          <w:rFonts w:ascii="Traditional Arabic" w:hAnsi="Traditional Arabic" w:cs="Traditional Arabic"/>
          <w:position w:val="-6"/>
          <w:lang w:bidi="ar-DZ"/>
        </w:rPr>
        <w:object w:dxaOrig="240" w:dyaOrig="220">
          <v:shape id="_x0000_i1130" type="#_x0000_t75" style="width:15.35pt;height:13.95pt" o:ole="">
            <v:imagedata r:id="rId197" o:title=""/>
          </v:shape>
          <o:OLEObject Type="Embed" ProgID="Equation.DSMT4" ShapeID="_x0000_i1130" DrawAspect="Content" ObjectID="_1619138899" r:id="rId198"/>
        </w:object>
      </w:r>
      <w:r w:rsidR="00410206" w:rsidRPr="000D108B">
        <w:rPr>
          <w:rFonts w:ascii="Traditional Arabic" w:hAnsi="Traditional Arabic" w:cs="Traditional Arabic"/>
          <w:position w:val="-14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</w:t>
      </w:r>
      <w:r w:rsidR="00410206" w:rsidRPr="000D108B">
        <w:rPr>
          <w:rFonts w:ascii="Traditional Arabic" w:hAnsi="Traditional Arabic" w:cs="Traditional Arabic"/>
          <w:position w:val="-10"/>
          <w:lang w:bidi="ar-DZ"/>
        </w:rPr>
        <w:object w:dxaOrig="240" w:dyaOrig="320">
          <v:shape id="_x0000_i1131" type="#_x0000_t75" style="width:14.85pt;height:19.95pt" o:ole="">
            <v:imagedata r:id="rId199" o:title=""/>
          </v:shape>
          <o:OLEObject Type="Embed" ProgID="Equation.DSMT4" ShapeID="_x0000_i1131" DrawAspect="Content" ObjectID="_1619138900" r:id="rId20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عددان طبيعيان.</w:t>
      </w:r>
    </w:p>
    <w:p w:rsidR="00BC0185" w:rsidRDefault="00BC0185" w:rsidP="00A64827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</w:p>
    <w:p w:rsidR="001626E3" w:rsidRPr="000D108B" w:rsidRDefault="001626E3" w:rsidP="00C10CBD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التمرين ال</w:t>
      </w:r>
      <w:r w:rsidR="00616E63"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ثاني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: (</w:t>
      </w:r>
      <w:r w:rsidR="00C10CBD">
        <w:rPr>
          <w:rFonts w:ascii="Traditional Arabic" w:hAnsi="Traditional Arabic" w:cs="Traditional Arabic"/>
          <w:b/>
          <w:bCs/>
          <w:sz w:val="32"/>
          <w:szCs w:val="32"/>
        </w:rPr>
        <w:t>04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ن</w:t>
      </w:r>
      <w:r w:rsidR="00616E63"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قاط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</w:rPr>
        <w:t>)</w:t>
      </w:r>
    </w:p>
    <w:p w:rsidR="001626E3" w:rsidRPr="000D108B" w:rsidRDefault="001626E3" w:rsidP="00A33C3F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لفضاء منسوب إلى معلم متعامد و متجانس </w:t>
      </w:r>
      <w:r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1080" w:dyaOrig="540">
          <v:shape id="_x0000_i1132" type="#_x0000_t75" style="width:53.9pt;height:27.4pt" o:ole="">
            <v:imagedata r:id="rId201" o:title=""/>
          </v:shape>
          <o:OLEObject Type="Embed" ProgID="Equation.DSMT4" ShapeID="_x0000_i1132" DrawAspect="Content" ObjectID="_1619138901" r:id="rId20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, نعتبر النقط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999" w:dyaOrig="420">
          <v:shape id="_x0000_i1133" type="#_x0000_t75" style="width:50.15pt;height:21.35pt" o:ole="">
            <v:imagedata r:id="rId203" o:title=""/>
          </v:shape>
          <o:OLEObject Type="Embed" ProgID="Equation.DSMT4" ShapeID="_x0000_i1133" DrawAspect="Content" ObjectID="_1619138902" r:id="rId20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,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1060" w:dyaOrig="420">
          <v:shape id="_x0000_i1134" type="#_x0000_t75" style="width:52.5pt;height:21.35pt" o:ole="">
            <v:imagedata r:id="rId205" o:title=""/>
          </v:shape>
          <o:OLEObject Type="Embed" ProgID="Equation.DSMT4" ShapeID="_x0000_i1134" DrawAspect="Content" ObjectID="_1619138903" r:id="rId20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1219" w:dyaOrig="420">
          <v:shape id="_x0000_i1135" type="#_x0000_t75" style="width:60.85pt;height:21.35pt" o:ole="">
            <v:imagedata r:id="rId207" o:title=""/>
          </v:shape>
          <o:OLEObject Type="Embed" ProgID="Equation.DSMT4" ShapeID="_x0000_i1135" DrawAspect="Content" ObjectID="_1619138904" r:id="rId20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 </w:t>
      </w:r>
    </w:p>
    <w:p w:rsidR="00A33C3F" w:rsidRPr="000D108B" w:rsidRDefault="00A33C3F" w:rsidP="00A33C3F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أن النقط </w:t>
      </w:r>
      <w:r w:rsidRPr="000D108B">
        <w:rPr>
          <w:rFonts w:ascii="Traditional Arabic" w:hAnsi="Traditional Arabic" w:cs="Traditional Arabic"/>
          <w:position w:val="-10"/>
          <w:lang w:bidi="ar-DZ"/>
        </w:rPr>
        <w:object w:dxaOrig="540" w:dyaOrig="340">
          <v:shape id="_x0000_i1136" type="#_x0000_t75" style="width:27.4pt;height:17.2pt" o:ole="">
            <v:imagedata r:id="rId209" o:title=""/>
          </v:shape>
          <o:OLEObject Type="Embed" ProgID="Equation.DSMT4" ShapeID="_x0000_i1136" DrawAspect="Content" ObjectID="_1619138905" r:id="rId21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260" w:dyaOrig="300">
          <v:shape id="_x0000_i1137" type="#_x0000_t75" style="width:12.55pt;height:14.85pt" o:ole="">
            <v:imagedata r:id="rId211" o:title=""/>
          </v:shape>
          <o:OLEObject Type="Embed" ProgID="Equation.DSMT4" ShapeID="_x0000_i1137" DrawAspect="Content" ObjectID="_1619138906" r:id="rId21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تعين مستويا</w:t>
      </w:r>
    </w:p>
    <w:p w:rsidR="001626E3" w:rsidRPr="000D108B" w:rsidRDefault="001626E3" w:rsidP="003A1EFC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تحقق أنّ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960" w:dyaOrig="460">
          <v:shape id="_x0000_i1138" type="#_x0000_t75" style="width:47.85pt;height:23.7pt" o:ole="">
            <v:imagedata r:id="rId213" o:title=""/>
          </v:shape>
          <o:OLEObject Type="Embed" ProgID="Equation.DSMT4" ShapeID="_x0000_i1138" DrawAspect="Content" ObjectID="_1619138907" r:id="rId21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شعاع ناظمي للمستوي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859" w:dyaOrig="420">
          <v:shape id="_x0000_i1139" type="#_x0000_t75" style="width:43.2pt;height:21.35pt" o:ole="">
            <v:imagedata r:id="rId215" o:title=""/>
          </v:shape>
          <o:OLEObject Type="Embed" ProgID="Equation.DSMT4" ShapeID="_x0000_i1139" DrawAspect="Content" ObjectID="_1619138908" r:id="rId21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 استنتج معادلة ديكارتية للمستوي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859" w:dyaOrig="420">
          <v:shape id="_x0000_i1140" type="#_x0000_t75" style="width:43.2pt;height:21.35pt" o:ole="">
            <v:imagedata r:id="rId217" o:title=""/>
          </v:shape>
          <o:OLEObject Type="Embed" ProgID="Equation.DSMT4" ShapeID="_x0000_i1140" DrawAspect="Content" ObjectID="_1619138909" r:id="rId21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1626E3" w:rsidRPr="000D108B" w:rsidRDefault="001626E3" w:rsidP="004C6E59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ليكن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480" w:dyaOrig="420">
          <v:shape id="_x0000_i1141" type="#_x0000_t75" style="width:24.15pt;height:21.35pt" o:ole="">
            <v:imagedata r:id="rId219" o:title=""/>
          </v:shape>
          <o:OLEObject Type="Embed" ProgID="Equation.DSMT4" ShapeID="_x0000_i1141" DrawAspect="Content" ObjectID="_1619138910" r:id="rId22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ستوي تمثيله الوسيطي : </w:t>
      </w:r>
      <w:r w:rsidRPr="000D108B">
        <w:rPr>
          <w:rFonts w:ascii="Traditional Arabic" w:hAnsi="Traditional Arabic" w:cs="Traditional Arabic"/>
          <w:position w:val="-64"/>
          <w:sz w:val="32"/>
          <w:szCs w:val="32"/>
          <w:lang w:bidi="ar-DZ"/>
        </w:rPr>
        <w:object w:dxaOrig="3739" w:dyaOrig="1420">
          <v:shape id="_x0000_i1142" type="#_x0000_t75" style="width:187.2pt;height:71.05pt" o:ole="">
            <v:imagedata r:id="rId221" o:title=""/>
          </v:shape>
          <o:OLEObject Type="Embed" ProgID="Equation.DSMT4" ShapeID="_x0000_i1142" DrawAspect="Content" ObjectID="_1619138911" r:id="rId222"/>
        </w:object>
      </w:r>
    </w:p>
    <w:p w:rsidR="001626E3" w:rsidRPr="000D108B" w:rsidRDefault="001626E3" w:rsidP="0000635D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أكتب معادلة ديكارتية للمستوي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480" w:dyaOrig="420">
          <v:shape id="_x0000_i1143" type="#_x0000_t75" style="width:24.15pt;height:21.35pt" o:ole="">
            <v:imagedata r:id="rId223" o:title=""/>
          </v:shape>
          <o:OLEObject Type="Embed" ProgID="Equation.DSMT4" ShapeID="_x0000_i1143" DrawAspect="Content" ObjectID="_1619138912" r:id="rId22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</w:p>
    <w:p w:rsidR="001626E3" w:rsidRPr="000D108B" w:rsidRDefault="001626E3" w:rsidP="003A1EFC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ّن أنّ تقاطع المستويين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859" w:dyaOrig="420">
          <v:shape id="_x0000_i1144" type="#_x0000_t75" style="width:43.2pt;height:21.35pt" o:ole="">
            <v:imagedata r:id="rId225" o:title=""/>
          </v:shape>
          <o:OLEObject Type="Embed" ProgID="Equation.DSMT4" ShapeID="_x0000_i1144" DrawAspect="Content" ObjectID="_1619138913" r:id="rId22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480" w:dyaOrig="420">
          <v:shape id="_x0000_i1145" type="#_x0000_t75" style="width:24.15pt;height:21.35pt" o:ole="">
            <v:imagedata r:id="rId227" o:title=""/>
          </v:shape>
          <o:OLEObject Type="Embed" ProgID="Equation.DSMT4" ShapeID="_x0000_i1145" DrawAspect="Content" ObjectID="_1619138914" r:id="rId22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هو المستقيم 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460" w:dyaOrig="420">
          <v:shape id="_x0000_i1146" type="#_x0000_t75" style="width:22.75pt;height:21.35pt" o:ole="">
            <v:imagedata r:id="rId229" o:title=""/>
          </v:shape>
          <o:OLEObject Type="Embed" ProgID="Equation.DSMT4" ShapeID="_x0000_i1146" DrawAspect="Content" ObjectID="_1619138915" r:id="rId23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 يطلب تعيين تمثيلا وسيطيا له </w:t>
      </w:r>
      <w:r w:rsidR="003A1EFC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1626E3" w:rsidRPr="000D108B" w:rsidRDefault="001626E3" w:rsidP="004C6E59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عيّن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480" w:dyaOrig="420">
          <v:shape id="_x0000_i1147" type="#_x0000_t75" style="width:24.15pt;height:21.35pt" o:ole="">
            <v:imagedata r:id="rId231" o:title=""/>
          </v:shape>
          <o:OLEObject Type="Embed" ProgID="Equation.DSMT4" ShapeID="_x0000_i1147" DrawAspect="Content" ObjectID="_1619138916" r:id="rId23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جموعة النقط </w:t>
      </w:r>
      <w:r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1219" w:dyaOrig="420">
          <v:shape id="_x0000_i1148" type="#_x0000_t75" style="width:60.85pt;height:21.35pt" o:ole="">
            <v:imagedata r:id="rId233" o:title=""/>
          </v:shape>
          <o:OLEObject Type="Embed" ProgID="Equation.DSMT4" ShapeID="_x0000_i1148" DrawAspect="Content" ObjectID="_1619138917" r:id="rId23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ن الفضاء بحيث : </w:t>
      </w:r>
      <w:r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4080" w:dyaOrig="540">
          <v:shape id="_x0000_i1149" type="#_x0000_t75" style="width:204.4pt;height:27.4pt" o:ole="">
            <v:imagedata r:id="rId235" o:title=""/>
          </v:shape>
          <o:OLEObject Type="Embed" ProgID="Equation.DSMT4" ShapeID="_x0000_i1149" DrawAspect="Content" ObjectID="_1619138918" r:id="rId23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</w:p>
    <w:p w:rsidR="00B425CB" w:rsidRPr="000D108B" w:rsidRDefault="001626E3" w:rsidP="007816D0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نفرض أنّ </w:t>
      </w:r>
      <w:r w:rsidR="00F612EF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480" w:dyaOrig="420">
          <v:shape id="_x0000_i1150" type="#_x0000_t75" style="width:24.15pt;height:20.9pt" o:ole="">
            <v:imagedata r:id="rId237" o:title=""/>
          </v:shape>
          <o:OLEObject Type="Embed" ProgID="Equation.DSMT4" ShapeID="_x0000_i1150" DrawAspect="Content" ObjectID="_1619138919" r:id="rId23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F612EF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ستوي معادلته </w:t>
      </w:r>
      <w:r w:rsidR="00F612EF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1560" w:dyaOrig="300">
          <v:shape id="_x0000_i1151" type="#_x0000_t75" style="width:78.05pt;height:15.35pt" o:ole="">
            <v:imagedata r:id="rId239" o:title=""/>
          </v:shape>
          <o:OLEObject Type="Embed" ProgID="Equation.DSMT4" ShapeID="_x0000_i1151" DrawAspect="Content" ObjectID="_1619138920" r:id="rId240"/>
        </w:object>
      </w:r>
      <w:r w:rsidR="00275CE8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, </w:t>
      </w:r>
      <w:r w:rsidR="002F2DAA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أدرس تقاطع المستويات </w:t>
      </w:r>
      <w:r w:rsidR="002F2DAA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480" w:dyaOrig="420">
          <v:shape id="_x0000_i1152" type="#_x0000_t75" style="width:24.15pt;height:20.9pt" o:ole="">
            <v:imagedata r:id="rId241" o:title=""/>
          </v:shape>
          <o:OLEObject Type="Embed" ProgID="Equation.DSMT4" ShapeID="_x0000_i1152" DrawAspect="Content" ObjectID="_1619138921" r:id="rId24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</w:t>
      </w:r>
      <w:r w:rsidR="002F2DAA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480" w:dyaOrig="420">
          <v:shape id="_x0000_i1153" type="#_x0000_t75" style="width:24.15pt;height:20.9pt" o:ole="">
            <v:imagedata r:id="rId243" o:title=""/>
          </v:shape>
          <o:OLEObject Type="Embed" ProgID="Equation.DSMT4" ShapeID="_x0000_i1153" DrawAspect="Content" ObjectID="_1619138922" r:id="rId24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و</w:t>
      </w:r>
      <w:r w:rsidR="002F2DAA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object w:dxaOrig="859" w:dyaOrig="420">
          <v:shape id="_x0000_i1154" type="#_x0000_t75" style="width:42.75pt;height:20.9pt" o:ole="">
            <v:imagedata r:id="rId245" o:title=""/>
          </v:shape>
          <o:OLEObject Type="Embed" ProgID="Equation.DSMT4" ShapeID="_x0000_i1154" DrawAspect="Content" ObjectID="_1619138923" r:id="rId24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.</w:t>
      </w:r>
    </w:p>
    <w:p w:rsidR="001626E3" w:rsidRPr="000D108B" w:rsidRDefault="001626E3" w:rsidP="00B425CB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تمرين ال</w:t>
      </w:r>
      <w:r w:rsidR="00BF2BAC"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ثالث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: 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(5ن</w:t>
      </w:r>
      <w:r w:rsidR="00A64827"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قاط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)</w:t>
      </w:r>
    </w:p>
    <w:p w:rsidR="00655762" w:rsidRPr="000D108B" w:rsidRDefault="00655762" w:rsidP="009637C1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نعتبر في المستوي المركب المنسوب إلى معلم متعامد ومتجانس</w:t>
      </w:r>
      <w:r w:rsidRPr="000D108B">
        <w:rPr>
          <w:rFonts w:ascii="Traditional Arabic" w:hAnsi="Traditional Arabic" w:cs="Traditional Arabic"/>
          <w:position w:val="-18"/>
          <w:lang w:bidi="ar-DZ"/>
        </w:rPr>
        <w:object w:dxaOrig="740" w:dyaOrig="480">
          <v:shape id="_x0000_i1155" type="#_x0000_t75" style="width:36.7pt;height:27.4pt" o:ole="">
            <v:imagedata r:id="rId92" o:title=""/>
          </v:shape>
          <o:OLEObject Type="Embed" ProgID="Equation.DSMT4" ShapeID="_x0000_i1155" DrawAspect="Content" ObjectID="_1619138924" r:id="rId24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لنقط  : </w:t>
      </w:r>
      <w:r w:rsidR="0016308B" w:rsidRPr="000D108B">
        <w:rPr>
          <w:rFonts w:ascii="Traditional Arabic" w:hAnsi="Traditional Arabic" w:cs="Traditional Arabic"/>
          <w:position w:val="-10"/>
          <w:lang w:bidi="ar-DZ"/>
        </w:rPr>
        <w:object w:dxaOrig="620" w:dyaOrig="320">
          <v:shape id="_x0000_i1156" type="#_x0000_t75" style="width:30.65pt;height:18.1pt" o:ole="">
            <v:imagedata r:id="rId248" o:title=""/>
          </v:shape>
          <o:OLEObject Type="Embed" ProgID="Equation.DSMT4" ShapeID="_x0000_i1156" DrawAspect="Content" ObjectID="_1619138925" r:id="rId24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</w:t>
      </w:r>
      <w:r w:rsidR="0016308B" w:rsidRPr="000D108B">
        <w:rPr>
          <w:rFonts w:ascii="Traditional Arabic" w:hAnsi="Traditional Arabic" w:cs="Traditional Arabic"/>
          <w:position w:val="-6"/>
          <w:lang w:bidi="ar-DZ"/>
        </w:rPr>
        <w:object w:dxaOrig="300" w:dyaOrig="279">
          <v:shape id="_x0000_i1157" type="#_x0000_t75" style="width:14.85pt;height:15.8pt" o:ole="">
            <v:imagedata r:id="rId250" o:title=""/>
          </v:shape>
          <o:OLEObject Type="Embed" ProgID="Equation.DSMT4" ShapeID="_x0000_i1157" DrawAspect="Content" ObjectID="_1619138926" r:id="rId25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ل</w:t>
      </w:r>
      <w:r w:rsidR="009637C1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احق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ها على </w:t>
      </w:r>
    </w:p>
    <w:p w:rsidR="00655762" w:rsidRPr="000D108B" w:rsidRDefault="00655762" w:rsidP="00147807">
      <w:pPr>
        <w:bidi/>
        <w:spacing w:after="0" w:line="240" w:lineRule="auto"/>
        <w:ind w:left="360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9637C1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ترتيب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: </w:t>
      </w:r>
      <w:r w:rsidR="009637C1" w:rsidRPr="000D108B">
        <w:rPr>
          <w:rFonts w:ascii="Traditional Arabic" w:hAnsi="Traditional Arabic" w:cs="Traditional Arabic"/>
          <w:position w:val="-12"/>
          <w:lang w:bidi="ar-DZ"/>
        </w:rPr>
        <w:object w:dxaOrig="1260" w:dyaOrig="400">
          <v:shape id="_x0000_i1158" type="#_x0000_t75" style="width:62.7pt;height:22.75pt" o:ole="">
            <v:imagedata r:id="rId252" o:title=""/>
          </v:shape>
          <o:OLEObject Type="Embed" ProgID="Equation.DSMT4" ShapeID="_x0000_i1158" DrawAspect="Content" ObjectID="_1619138927" r:id="rId25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</w:t>
      </w:r>
      <w:r w:rsidR="009637C1" w:rsidRPr="000D108B">
        <w:rPr>
          <w:rFonts w:ascii="Traditional Arabic" w:hAnsi="Traditional Arabic" w:cs="Traditional Arabic"/>
          <w:position w:val="-12"/>
          <w:lang w:bidi="ar-DZ"/>
        </w:rPr>
        <w:object w:dxaOrig="1260" w:dyaOrig="400">
          <v:shape id="_x0000_i1159" type="#_x0000_t75" style="width:62.7pt;height:22.75pt" o:ole="">
            <v:imagedata r:id="rId254" o:title=""/>
          </v:shape>
          <o:OLEObject Type="Embed" ProgID="Equation.DSMT4" ShapeID="_x0000_i1159" DrawAspect="Content" ObjectID="_1619138928" r:id="rId25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و</w:t>
      </w:r>
      <w:r w:rsidR="00147807" w:rsidRPr="000D108B">
        <w:rPr>
          <w:rFonts w:ascii="Traditional Arabic" w:hAnsi="Traditional Arabic" w:cs="Traditional Arabic"/>
          <w:position w:val="-12"/>
          <w:lang w:bidi="ar-DZ"/>
        </w:rPr>
        <w:object w:dxaOrig="1400" w:dyaOrig="400">
          <v:shape id="_x0000_i1160" type="#_x0000_t75" style="width:69.7pt;height:22.75pt" o:ole="">
            <v:imagedata r:id="rId256" o:title=""/>
          </v:shape>
          <o:OLEObject Type="Embed" ProgID="Equation.DSMT4" ShapeID="_x0000_i1160" DrawAspect="Content" ObjectID="_1619138929" r:id="rId25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BF2BAC" w:rsidRPr="000D108B" w:rsidRDefault="00BF2BAC" w:rsidP="001B2F52">
      <w:pPr>
        <w:pStyle w:val="Paragraphedeliste"/>
        <w:numPr>
          <w:ilvl w:val="1"/>
          <w:numId w:val="19"/>
        </w:numPr>
        <w:tabs>
          <w:tab w:val="num" w:pos="126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حسب </w:t>
      </w:r>
      <w:r w:rsidR="00536CB4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كلا من </w:t>
      </w:r>
      <w:r w:rsidR="001B2F52" w:rsidRPr="000D108B">
        <w:rPr>
          <w:rFonts w:ascii="Traditional Arabic" w:hAnsi="Traditional Arabic" w:cs="Traditional Arabic"/>
          <w:position w:val="-14"/>
          <w:lang w:bidi="ar-DZ"/>
        </w:rPr>
        <w:object w:dxaOrig="499" w:dyaOrig="400">
          <v:shape id="_x0000_i1161" type="#_x0000_t75" style="width:24.6pt;height:22.75pt" o:ole="">
            <v:imagedata r:id="rId258" o:title=""/>
          </v:shape>
          <o:OLEObject Type="Embed" ProgID="Equation.DSMT4" ShapeID="_x0000_i1161" DrawAspect="Content" ObjectID="_1619138930" r:id="rId259"/>
        </w:object>
      </w:r>
      <w:r w:rsidR="00B0735A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, </w:t>
      </w:r>
      <w:r w:rsidR="001B2F52" w:rsidRPr="000D108B">
        <w:rPr>
          <w:rFonts w:ascii="Traditional Arabic" w:hAnsi="Traditional Arabic" w:cs="Traditional Arabic"/>
          <w:position w:val="-14"/>
          <w:lang w:bidi="ar-DZ"/>
        </w:rPr>
        <w:object w:dxaOrig="499" w:dyaOrig="400">
          <v:shape id="_x0000_i1162" type="#_x0000_t75" style="width:24.6pt;height:22.75pt" o:ole="">
            <v:imagedata r:id="rId260" o:title=""/>
          </v:shape>
          <o:OLEObject Type="Embed" ProgID="Equation.DSMT4" ShapeID="_x0000_i1162" DrawAspect="Content" ObjectID="_1619138931" r:id="rId261"/>
        </w:object>
      </w:r>
      <w:r w:rsidR="00B0735A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</w:t>
      </w:r>
      <w:r w:rsidR="00482D93" w:rsidRPr="000D108B">
        <w:rPr>
          <w:rFonts w:ascii="Traditional Arabic" w:hAnsi="Traditional Arabic" w:cs="Traditional Arabic"/>
          <w:position w:val="-14"/>
          <w:lang w:bidi="ar-DZ"/>
        </w:rPr>
        <w:object w:dxaOrig="980" w:dyaOrig="400">
          <v:shape id="_x0000_i1163" type="#_x0000_t75" style="width:48.75pt;height:22.75pt" o:ole="">
            <v:imagedata r:id="rId262" o:title=""/>
          </v:shape>
          <o:OLEObject Type="Embed" ProgID="Equation.DSMT4" ShapeID="_x0000_i1163" DrawAspect="Content" ObjectID="_1619138932" r:id="rId263"/>
        </w:object>
      </w:r>
      <w:r w:rsidR="00B0735A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536CB4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ثم استنتج طبيعة المثلث</w:t>
      </w:r>
      <w:r w:rsidR="00482D93" w:rsidRPr="000D108B">
        <w:rPr>
          <w:rFonts w:ascii="Traditional Arabic" w:hAnsi="Traditional Arabic" w:cs="Traditional Arabic"/>
          <w:position w:val="-6"/>
          <w:lang w:bidi="ar-DZ"/>
        </w:rPr>
        <w:object w:dxaOrig="520" w:dyaOrig="279">
          <v:shape id="_x0000_i1164" type="#_x0000_t75" style="width:28.35pt;height:17.2pt" o:ole="">
            <v:imagedata r:id="rId264" o:title=""/>
          </v:shape>
          <o:OLEObject Type="Embed" ProgID="Equation.DSMT4" ShapeID="_x0000_i1164" DrawAspect="Content" ObjectID="_1619138933" r:id="rId265"/>
        </w:object>
      </w:r>
      <w:r w:rsidR="00536CB4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</w:p>
    <w:p w:rsidR="00E32FD7" w:rsidRPr="000D108B" w:rsidRDefault="00E32FD7" w:rsidP="00482D93">
      <w:pPr>
        <w:pStyle w:val="Paragraphedeliste"/>
        <w:numPr>
          <w:ilvl w:val="1"/>
          <w:numId w:val="19"/>
        </w:numPr>
        <w:tabs>
          <w:tab w:val="num" w:pos="126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نسمي</w:t>
      </w:r>
      <w:r w:rsidR="00C9301C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60" w:dyaOrig="279">
          <v:shape id="_x0000_i1165" type="#_x0000_t75" style="width:15.8pt;height:16.7pt" o:ole="">
            <v:imagedata r:id="rId266" o:title=""/>
          </v:shape>
          <o:OLEObject Type="Embed" ProgID="Equation.DSMT4" ShapeID="_x0000_i1165" DrawAspect="Content" ObjectID="_1619138934" r:id="rId26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ركز ثقل المثلث </w:t>
      </w:r>
      <w:r w:rsidR="00482D93" w:rsidRPr="000D108B">
        <w:rPr>
          <w:rFonts w:ascii="Traditional Arabic" w:hAnsi="Traditional Arabic" w:cs="Traditional Arabic"/>
          <w:position w:val="-6"/>
          <w:lang w:bidi="ar-DZ"/>
        </w:rPr>
        <w:object w:dxaOrig="520" w:dyaOrig="279">
          <v:shape id="_x0000_i1166" type="#_x0000_t75" style="width:28.35pt;height:17.2pt" o:ole="">
            <v:imagedata r:id="rId264" o:title=""/>
          </v:shape>
          <o:OLEObject Type="Embed" ProgID="Equation.DSMT4" ShapeID="_x0000_i1166" DrawAspect="Content" ObjectID="_1619138935" r:id="rId26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حسب</w:t>
      </w:r>
      <w:r w:rsidR="0082536C" w:rsidRPr="000D108B">
        <w:rPr>
          <w:rFonts w:ascii="Traditional Arabic" w:hAnsi="Traditional Arabic" w:cs="Traditional Arabic"/>
          <w:position w:val="-12"/>
          <w:sz w:val="32"/>
          <w:szCs w:val="32"/>
          <w:lang w:bidi="ar-DZ"/>
        </w:rPr>
        <w:object w:dxaOrig="340" w:dyaOrig="360">
          <v:shape id="_x0000_i1167" type="#_x0000_t75" style="width:20.45pt;height:21.85pt" o:ole="">
            <v:imagedata r:id="rId269" o:title=""/>
          </v:shape>
          <o:OLEObject Type="Embed" ProgID="Equation.DSMT4" ShapeID="_x0000_i1167" DrawAspect="Content" ObjectID="_1619138936" r:id="rId27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لاحقة النقطة </w:t>
      </w:r>
      <w:r w:rsidR="00B0735A"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60" w:dyaOrig="279">
          <v:shape id="_x0000_i1168" type="#_x0000_t75" style="width:15.8pt;height:16.7pt" o:ole="">
            <v:imagedata r:id="rId266" o:title=""/>
          </v:shape>
          <o:OLEObject Type="Embed" ProgID="Equation.DSMT4" ShapeID="_x0000_i1168" DrawAspect="Content" ObjectID="_1619138937" r:id="rId271"/>
        </w:object>
      </w:r>
    </w:p>
    <w:p w:rsidR="00D76512" w:rsidRPr="00BC0185" w:rsidRDefault="00D76512" w:rsidP="00BC0185">
      <w:p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A8416F" w:rsidRPr="000D108B" w:rsidRDefault="00A8416F" w:rsidP="003D4C62">
      <w:pPr>
        <w:bidi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A8416F" w:rsidRPr="000D108B" w:rsidTr="008F5FD1">
        <w:tc>
          <w:tcPr>
            <w:tcW w:w="11112" w:type="dxa"/>
            <w:shd w:val="clear" w:color="auto" w:fill="auto"/>
          </w:tcPr>
          <w:p w:rsidR="00A8416F" w:rsidRPr="000D108B" w:rsidRDefault="00A8416F" w:rsidP="006A6005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</w:pP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صفحة </w:t>
            </w:r>
            <w:r w:rsidR="006A6005">
              <w:rPr>
                <w:rFonts w:ascii="Traditional Arabic" w:eastAsia="Times New Roman" w:hAnsi="Traditional Arabic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04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من 5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A8416F" w:rsidRPr="000D108B" w:rsidRDefault="000561ED" w:rsidP="00063177">
      <w:pPr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rtl/>
          <w:lang w:eastAsia="fr-FR"/>
        </w:rPr>
        <w:lastRenderedPageBreak/>
        <w:pict>
          <v:rect id="_x0000_s1554" style="position:absolute;left:0;text-align:left;margin-left:230.4pt;margin-top:5.7pt;width:157.9pt;height:26pt;z-index:251665408;mso-position-horizontal-relative:text;mso-position-vertical-relative:text" strokecolor="white [3212]">
            <v:textbox>
              <w:txbxContent>
                <w:p w:rsidR="0051374A" w:rsidRDefault="0051374A" w:rsidP="0006317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812925" cy="246772"/>
                        <wp:effectExtent l="19050" t="0" r="0" b="0"/>
                        <wp:docPr id="22" name="Image 327" descr="C:\Users\1Binfo\Desktop\مسودة الباك\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 descr="C:\Users\1Binfo\Desktop\مسودة الباك\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2925" cy="24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B466D7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>p</w:t>
      </w: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7B28CB" w:rsidRPr="00873B39" w:rsidTr="0051374A">
        <w:tc>
          <w:tcPr>
            <w:tcW w:w="11112" w:type="dxa"/>
            <w:shd w:val="clear" w:color="auto" w:fill="auto"/>
          </w:tcPr>
          <w:p w:rsidR="007B28CB" w:rsidRPr="004A4D46" w:rsidRDefault="007B28CB" w:rsidP="0051374A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34"/>
                <w:szCs w:val="34"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sz w:val="34"/>
                <w:szCs w:val="34"/>
                <w:rtl/>
                <w:lang w:eastAsia="fr-FR" w:bidi="ar-MA"/>
              </w:rPr>
              <w:t xml:space="preserve">اختبار في مادة الرياضات / الشعبة : تقني رياضي / امتحان تجريبي </w:t>
            </w:r>
          </w:p>
        </w:tc>
      </w:tr>
    </w:tbl>
    <w:p w:rsidR="00BC0185" w:rsidRPr="00BC0185" w:rsidRDefault="00BC0185" w:rsidP="00BC0185">
      <w:pPr>
        <w:pStyle w:val="Paragraphedeliste"/>
        <w:numPr>
          <w:ilvl w:val="1"/>
          <w:numId w:val="19"/>
        </w:numPr>
        <w:tabs>
          <w:tab w:val="num" w:pos="126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position w:val="-6"/>
          <w:lang w:bidi="ar-DZ"/>
        </w:rPr>
        <w:object w:dxaOrig="220" w:dyaOrig="279">
          <v:shape id="_x0000_i1169" type="#_x0000_t75" style="width:14.4pt;height:18.1pt" o:ole="">
            <v:imagedata r:id="rId272" o:title=""/>
          </v:shape>
          <o:OLEObject Type="Embed" ProgID="Equation.DSMT4" ShapeID="_x0000_i1169" DrawAspect="Content" ObjectID="_1619138938" r:id="rId273"/>
        </w:object>
      </w:r>
      <w:r w:rsidRPr="00BC0185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لتشابه المباشر الذي يحول </w:t>
      </w:r>
      <w:r w:rsidRPr="000D108B">
        <w:rPr>
          <w:lang w:bidi="ar-DZ"/>
        </w:rPr>
        <w:object w:dxaOrig="260" w:dyaOrig="260">
          <v:shape id="_x0000_i1170" type="#_x0000_t75" style="width:15.8pt;height:15.8pt" o:ole="">
            <v:imagedata r:id="rId274" o:title=""/>
          </v:shape>
          <o:OLEObject Type="Embed" ProgID="Equation.DSMT4" ShapeID="_x0000_i1170" DrawAspect="Content" ObjectID="_1619138939" r:id="rId275"/>
        </w:object>
      </w:r>
      <w:r w:rsidRPr="00BC0185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إلى</w:t>
      </w:r>
      <w:r w:rsidRPr="000D108B">
        <w:rPr>
          <w:position w:val="-6"/>
          <w:lang w:bidi="ar-DZ"/>
        </w:rPr>
        <w:object w:dxaOrig="240" w:dyaOrig="279">
          <v:shape id="_x0000_i1171" type="#_x0000_t75" style="width:14.4pt;height:16.7pt" o:ole="">
            <v:imagedata r:id="rId276" o:title=""/>
          </v:shape>
          <o:OLEObject Type="Embed" ProgID="Equation.DSMT4" ShapeID="_x0000_i1171" DrawAspect="Content" ObjectID="_1619138940" r:id="rId277"/>
        </w:object>
      </w:r>
      <w:r w:rsidRPr="00BC0185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 يحول </w:t>
      </w:r>
      <w:r w:rsidRPr="000D108B">
        <w:rPr>
          <w:position w:val="-6"/>
          <w:lang w:bidi="ar-DZ"/>
        </w:rPr>
        <w:object w:dxaOrig="240" w:dyaOrig="279">
          <v:shape id="_x0000_i1172" type="#_x0000_t75" style="width:14.4pt;height:16.7pt" o:ole="">
            <v:imagedata r:id="rId278" o:title=""/>
          </v:shape>
          <o:OLEObject Type="Embed" ProgID="Equation.DSMT4" ShapeID="_x0000_i1172" DrawAspect="Content" ObjectID="_1619138941" r:id="rId279"/>
        </w:object>
      </w:r>
      <w:r w:rsidRPr="00BC0185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إلى</w:t>
      </w:r>
      <w:r w:rsidRPr="00BC0185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position w:val="-6"/>
          <w:lang w:bidi="ar-DZ"/>
        </w:rPr>
        <w:object w:dxaOrig="260" w:dyaOrig="279">
          <v:shape id="_x0000_i1173" type="#_x0000_t75" style="width:15.8pt;height:16.7pt" o:ole="">
            <v:imagedata r:id="rId266" o:title=""/>
          </v:shape>
          <o:OLEObject Type="Embed" ProgID="Equation.DSMT4" ShapeID="_x0000_i1173" DrawAspect="Content" ObjectID="_1619138942" r:id="rId280"/>
        </w:object>
      </w:r>
    </w:p>
    <w:p w:rsidR="00BC0185" w:rsidRPr="000D108B" w:rsidRDefault="00BC0185" w:rsidP="00BC0185">
      <w:pPr>
        <w:pStyle w:val="Paragraphedeliste"/>
        <w:numPr>
          <w:ilvl w:val="2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جد الكتابة المركبة للتشابه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مباشر</w:t>
      </w: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20" w:dyaOrig="279">
          <v:shape id="_x0000_i1174" type="#_x0000_t75" style="width:14.4pt;height:18.1pt" o:ole="">
            <v:imagedata r:id="rId272" o:title=""/>
          </v:shape>
          <o:OLEObject Type="Embed" ProgID="Equation.DSMT4" ShapeID="_x0000_i1174" DrawAspect="Content" ObjectID="_1619138943" r:id="rId28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, ثم عين العناصر المميزة له.</w:t>
      </w:r>
    </w:p>
    <w:p w:rsidR="00BC0185" w:rsidRPr="000D108B" w:rsidRDefault="00BC0185" w:rsidP="00BC0185">
      <w:pPr>
        <w:pStyle w:val="Paragraphedeliste"/>
        <w:numPr>
          <w:ilvl w:val="2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عين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360" w:dyaOrig="380">
          <v:shape id="_x0000_i1175" type="#_x0000_t75" style="width:18.1pt;height:21.85pt" o:ole="">
            <v:imagedata r:id="rId282" o:title=""/>
          </v:shape>
          <o:OLEObject Type="Embed" ProgID="Equation.DSMT4" ShapeID="_x0000_i1175" DrawAspect="Content" ObjectID="_1619138944" r:id="rId28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لاحقة النقطة</w:t>
      </w:r>
      <w:r w:rsidRPr="000D108B">
        <w:rPr>
          <w:rFonts w:ascii="Traditional Arabic" w:hAnsi="Traditional Arabic" w:cs="Traditional Arabic"/>
          <w:position w:val="-4"/>
          <w:lang w:bidi="ar-DZ"/>
        </w:rPr>
        <w:object w:dxaOrig="260" w:dyaOrig="300">
          <v:shape id="_x0000_i1176" type="#_x0000_t75" style="width:13.95pt;height:18.6pt" o:ole="">
            <v:imagedata r:id="rId284" o:title=""/>
          </v:shape>
          <o:OLEObject Type="Embed" ProgID="Equation.DSMT4" ShapeID="_x0000_i1176" DrawAspect="Content" ObjectID="_1619138945" r:id="rId28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صورة النقطة</w:t>
      </w:r>
      <w:r w:rsidRPr="000D108B">
        <w:rPr>
          <w:rFonts w:ascii="Traditional Arabic" w:hAnsi="Traditional Arabic" w:cs="Traditional Arabic"/>
          <w:position w:val="-4"/>
          <w:lang w:bidi="ar-DZ"/>
        </w:rPr>
        <w:object w:dxaOrig="240" w:dyaOrig="260">
          <v:shape id="_x0000_i1177" type="#_x0000_t75" style="width:13pt;height:16.25pt" o:ole="">
            <v:imagedata r:id="rId286" o:title=""/>
          </v:shape>
          <o:OLEObject Type="Embed" ProgID="Equation.DSMT4" ShapeID="_x0000_i1177" DrawAspect="Content" ObjectID="_1619138946" r:id="rId28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بالتشابه </w:t>
      </w: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20" w:dyaOrig="279">
          <v:shape id="_x0000_i1178" type="#_x0000_t75" style="width:14.4pt;height:18.1pt" o:ole="">
            <v:imagedata r:id="rId272" o:title=""/>
          </v:shape>
          <o:OLEObject Type="Embed" ProgID="Equation.DSMT4" ShapeID="_x0000_i1178" DrawAspect="Content" ObjectID="_1619138947" r:id="rId288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7C5B82" w:rsidRDefault="00BC0185" w:rsidP="00BC0185">
      <w:pPr>
        <w:pStyle w:val="Paragraphedeliste"/>
        <w:numPr>
          <w:ilvl w:val="2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ستنتج صورة المثلث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520" w:dyaOrig="279">
          <v:shape id="_x0000_i1179" type="#_x0000_t75" style="width:28.35pt;height:17.2pt" o:ole="">
            <v:imagedata r:id="rId264" o:title=""/>
          </v:shape>
          <o:OLEObject Type="Embed" ProgID="Equation.DSMT4" ShapeID="_x0000_i1179" DrawAspect="Content" ObjectID="_1619138948" r:id="rId28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بالتشابه</w:t>
      </w: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20" w:dyaOrig="279">
          <v:shape id="_x0000_i1180" type="#_x0000_t75" style="width:14.4pt;height:18.1pt" o:ole="">
            <v:imagedata r:id="rId272" o:title=""/>
          </v:shape>
          <o:OLEObject Type="Embed" ProgID="Equation.DSMT4" ShapeID="_x0000_i1180" DrawAspect="Content" ObjectID="_1619138949" r:id="rId290"/>
        </w:object>
      </w:r>
    </w:p>
    <w:p w:rsidR="00BC0185" w:rsidRPr="007C5B82" w:rsidRDefault="00BC0185" w:rsidP="007C5B82">
      <w:pPr>
        <w:pStyle w:val="Paragraphedeliste"/>
        <w:numPr>
          <w:ilvl w:val="1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7C5B82">
        <w:rPr>
          <w:rFonts w:ascii="Traditional Arabic" w:hAnsi="Traditional Arabic" w:cs="Traditional Arabic"/>
          <w:sz w:val="32"/>
          <w:szCs w:val="32"/>
          <w:rtl/>
          <w:lang w:bidi="ar-DZ"/>
        </w:rPr>
        <w:t>نسمي</w:t>
      </w:r>
      <w:r w:rsidRPr="000D108B">
        <w:rPr>
          <w:position w:val="-14"/>
          <w:lang w:bidi="ar-DZ"/>
        </w:rPr>
        <w:object w:dxaOrig="420" w:dyaOrig="400">
          <v:shape id="_x0000_i1181" type="#_x0000_t75" style="width:20.9pt;height:22.75pt" o:ole="">
            <v:imagedata r:id="rId291" o:title=""/>
          </v:shape>
          <o:OLEObject Type="Embed" ProgID="Equation.DSMT4" ShapeID="_x0000_i1181" DrawAspect="Content" ObjectID="_1619138950" r:id="rId292"/>
        </w:object>
      </w:r>
      <w:r w:rsidRPr="007C5B82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جموعة النقط من المستوي ذات اللاحقة والتي تحقق: </w:t>
      </w:r>
      <w:r w:rsidRPr="000D108B">
        <w:rPr>
          <w:position w:val="-14"/>
          <w:lang w:bidi="ar-DZ"/>
        </w:rPr>
        <w:object w:dxaOrig="3120" w:dyaOrig="440">
          <v:shape id="_x0000_i1182" type="#_x0000_t75" style="width:155.15pt;height:25.1pt" o:ole="">
            <v:imagedata r:id="rId293" o:title=""/>
          </v:shape>
          <o:OLEObject Type="Embed" ProgID="Equation.DSMT4" ShapeID="_x0000_i1182" DrawAspect="Content" ObjectID="_1619138951" r:id="rId294"/>
        </w:object>
      </w:r>
    </w:p>
    <w:p w:rsidR="00A149E4" w:rsidRDefault="00BC0185" w:rsidP="00A149E4">
      <w:pPr>
        <w:pStyle w:val="Paragraphedeliste"/>
        <w:numPr>
          <w:ilvl w:val="2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أن </w:t>
      </w:r>
      <w:r w:rsidRPr="000D108B">
        <w:rPr>
          <w:rFonts w:ascii="Traditional Arabic" w:hAnsi="Traditional Arabic" w:cs="Traditional Arabic"/>
          <w:position w:val="-14"/>
          <w:lang w:bidi="ar-DZ"/>
        </w:rPr>
        <w:object w:dxaOrig="420" w:dyaOrig="400">
          <v:shape id="_x0000_i1183" type="#_x0000_t75" style="width:20.9pt;height:22.75pt" o:ole="">
            <v:imagedata r:id="rId291" o:title=""/>
          </v:shape>
          <o:OLEObject Type="Embed" ProgID="Equation.DSMT4" ShapeID="_x0000_i1183" DrawAspect="Content" ObjectID="_1619138952" r:id="rId29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هي الدائرة المحيطة بالمثلث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520" w:dyaOrig="279">
          <v:shape id="_x0000_i1184" type="#_x0000_t75" style="width:28.35pt;height:17.2pt" o:ole="">
            <v:imagedata r:id="rId264" o:title=""/>
          </v:shape>
          <o:OLEObject Type="Embed" ProgID="Equation.DSMT4" ShapeID="_x0000_i1184" DrawAspect="Content" ObjectID="_1619138953" r:id="rId296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BC0185" w:rsidRPr="00A149E4" w:rsidRDefault="00BC0185" w:rsidP="00A149E4">
      <w:pPr>
        <w:pStyle w:val="Paragraphedeliste"/>
        <w:numPr>
          <w:ilvl w:val="2"/>
          <w:numId w:val="19"/>
        </w:numPr>
        <w:tabs>
          <w:tab w:val="num" w:pos="1620"/>
        </w:tabs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A149E4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ا هي صورة الدائرة </w:t>
      </w:r>
      <w:r w:rsidRPr="000D108B">
        <w:rPr>
          <w:position w:val="-14"/>
          <w:lang w:bidi="ar-DZ"/>
        </w:rPr>
        <w:object w:dxaOrig="420" w:dyaOrig="400">
          <v:shape id="_x0000_i1185" type="#_x0000_t75" style="width:20.9pt;height:22.75pt" o:ole="">
            <v:imagedata r:id="rId291" o:title=""/>
          </v:shape>
          <o:OLEObject Type="Embed" ProgID="Equation.DSMT4" ShapeID="_x0000_i1185" DrawAspect="Content" ObjectID="_1619138954" r:id="rId297"/>
        </w:object>
      </w:r>
      <w:r w:rsidRPr="00A149E4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التشابه </w:t>
      </w:r>
      <w:r w:rsidRPr="000D108B">
        <w:rPr>
          <w:position w:val="-6"/>
          <w:lang w:bidi="ar-DZ"/>
        </w:rPr>
        <w:object w:dxaOrig="220" w:dyaOrig="279">
          <v:shape id="_x0000_i1186" type="#_x0000_t75" style="width:14.4pt;height:18.1pt" o:ole="">
            <v:imagedata r:id="rId272" o:title=""/>
          </v:shape>
          <o:OLEObject Type="Embed" ProgID="Equation.DSMT4" ShapeID="_x0000_i1186" DrawAspect="Content" ObjectID="_1619138955" r:id="rId298"/>
        </w:object>
      </w:r>
      <w:r w:rsidRPr="00A149E4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9774FE" w:rsidRPr="000D108B" w:rsidRDefault="00A64827" w:rsidP="00C10CBD">
      <w:pPr>
        <w:bidi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التمرين الثالث </w:t>
      </w:r>
      <w:r w:rsidRPr="000D108B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: 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(</w:t>
      </w:r>
      <w:r w:rsidR="00C10CBD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>07</w:t>
      </w:r>
      <w:r w:rsidRPr="000D108B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نقاط)</w:t>
      </w:r>
    </w:p>
    <w:p w:rsidR="009774FE" w:rsidRPr="000D108B" w:rsidRDefault="009774FE" w:rsidP="00162ECD">
      <w:pPr>
        <w:pStyle w:val="Paragraphedeliste"/>
        <w:numPr>
          <w:ilvl w:val="0"/>
          <w:numId w:val="28"/>
        </w:numPr>
        <w:bidi/>
        <w:spacing w:after="0" w:line="240" w:lineRule="auto"/>
        <w:ind w:left="0" w:firstLine="0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نعتبر الدالة العددية </w:t>
      </w:r>
      <w:r w:rsidR="005E3B3D" w:rsidRPr="000D108B">
        <w:rPr>
          <w:rFonts w:ascii="Traditional Arabic" w:hAnsi="Traditional Arabic" w:cs="Traditional Arabic"/>
          <w:position w:val="-10"/>
          <w:lang w:bidi="ar-DZ"/>
        </w:rPr>
        <w:object w:dxaOrig="220" w:dyaOrig="260">
          <v:shape id="_x0000_i1187" type="#_x0000_t75" style="width:13.95pt;height:17.2pt" o:ole="">
            <v:imagedata r:id="rId299" o:title=""/>
          </v:shape>
          <o:OLEObject Type="Embed" ProgID="Equation.DSMT4" ShapeID="_x0000_i1187" DrawAspect="Content" ObjectID="_1619138956" r:id="rId30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للمتغير الحقيقي</w:t>
      </w:r>
      <w:r w:rsidR="00827BC1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188" type="#_x0000_t75" style="width:13pt;height:14.4pt" o:ole="">
            <v:imagedata r:id="rId301" o:title=""/>
          </v:shape>
          <o:OLEObject Type="Embed" ProgID="Equation.DSMT4" ShapeID="_x0000_i1188" DrawAspect="Content" ObjectID="_1619138957" r:id="rId30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المعرفة على </w:t>
      </w:r>
      <w:r w:rsidR="00827BC1" w:rsidRPr="000D108B">
        <w:rPr>
          <w:rFonts w:ascii="Traditional Arabic" w:hAnsi="Traditional Arabic" w:cs="Traditional Arabic"/>
          <w:position w:val="-14"/>
          <w:lang w:bidi="ar-DZ"/>
        </w:rPr>
        <w:object w:dxaOrig="859" w:dyaOrig="400">
          <v:shape id="_x0000_i1189" type="#_x0000_t75" style="width:42.75pt;height:20.45pt" o:ole="">
            <v:imagedata r:id="rId303" o:title=""/>
          </v:shape>
          <o:OLEObject Type="Embed" ProgID="Equation.DSMT4" ShapeID="_x0000_i1189" DrawAspect="Content" ObjectID="_1619138958" r:id="rId304"/>
        </w:object>
      </w:r>
      <w:r w:rsidR="002E0AC7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كما</w:t>
      </w:r>
      <w:r w:rsidR="00162ECD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يلي:</w:t>
      </w:r>
      <w:r w:rsidR="00827BC1" w:rsidRPr="000D108B">
        <w:rPr>
          <w:rFonts w:ascii="Traditional Arabic" w:hAnsi="Traditional Arabic" w:cs="Traditional Arabic"/>
          <w:position w:val="-10"/>
          <w:lang w:bidi="ar-DZ"/>
        </w:rPr>
        <w:object w:dxaOrig="2700" w:dyaOrig="360">
          <v:shape id="_x0000_i1190" type="#_x0000_t75" style="width:133.8pt;height:18.1pt" o:ole="">
            <v:imagedata r:id="rId305" o:title=""/>
          </v:shape>
          <o:OLEObject Type="Embed" ProgID="Equation.DSMT4" ShapeID="_x0000_i1190" DrawAspect="Content" ObjectID="_1619138959" r:id="rId306"/>
        </w:object>
      </w:r>
    </w:p>
    <w:p w:rsidR="009774FE" w:rsidRPr="000D108B" w:rsidRDefault="009774FE" w:rsidP="007D4A8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درس تغيرات </w:t>
      </w:r>
      <w:r w:rsidR="00916B38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لدالة</w:t>
      </w:r>
      <w:r w:rsidR="00916B38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="005E3B3D" w:rsidRPr="000D108B">
        <w:rPr>
          <w:rFonts w:ascii="Traditional Arabic" w:hAnsi="Traditional Arabic" w:cs="Traditional Arabic"/>
          <w:position w:val="-10"/>
          <w:lang w:bidi="ar-DZ"/>
        </w:rPr>
        <w:object w:dxaOrig="220" w:dyaOrig="260">
          <v:shape id="_x0000_i1191" type="#_x0000_t75" style="width:13.95pt;height:17.2pt" o:ole="">
            <v:imagedata r:id="rId299" o:title=""/>
          </v:shape>
          <o:OLEObject Type="Embed" ProgID="Equation.DSMT4" ShapeID="_x0000_i1191" DrawAspect="Content" ObjectID="_1619138960" r:id="rId307"/>
        </w:object>
      </w:r>
    </w:p>
    <w:p w:rsidR="002E0AC7" w:rsidRPr="000D108B" w:rsidRDefault="009774FE" w:rsidP="002E0AC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حسب </w:t>
      </w:r>
      <w:r w:rsidR="00916B38" w:rsidRPr="000D108B">
        <w:rPr>
          <w:rFonts w:ascii="Traditional Arabic" w:hAnsi="Traditional Arabic" w:cs="Traditional Arabic"/>
          <w:position w:val="-10"/>
          <w:lang w:bidi="ar-DZ"/>
        </w:rPr>
        <w:object w:dxaOrig="499" w:dyaOrig="320">
          <v:shape id="_x0000_i1192" type="#_x0000_t75" style="width:27.4pt;height:18.1pt" o:ole="">
            <v:imagedata r:id="rId308" o:title=""/>
          </v:shape>
          <o:OLEObject Type="Embed" ProgID="Equation.DSMT4" ShapeID="_x0000_i1192" DrawAspect="Content" ObjectID="_1619138961" r:id="rId30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ثم استنتج إشارة</w:t>
      </w:r>
      <w:r w:rsidR="00E63C65" w:rsidRPr="000D108B">
        <w:rPr>
          <w:rFonts w:ascii="Traditional Arabic" w:hAnsi="Traditional Arabic" w:cs="Traditional Arabic"/>
          <w:position w:val="-10"/>
          <w:lang w:bidi="ar-DZ"/>
        </w:rPr>
        <w:object w:dxaOrig="520" w:dyaOrig="320">
          <v:shape id="_x0000_i1193" type="#_x0000_t75" style="width:31.1pt;height:19.95pt" o:ole="">
            <v:imagedata r:id="rId310" o:title=""/>
          </v:shape>
          <o:OLEObject Type="Embed" ProgID="Equation.DSMT4" ShapeID="_x0000_i1193" DrawAspect="Content" ObjectID="_1619138962" r:id="rId31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حسب قيم </w:t>
      </w:r>
      <w:r w:rsidR="00E63C65"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194" type="#_x0000_t75" style="width:12.1pt;height:13.45pt" o:ole="">
            <v:imagedata r:id="rId312" o:title=""/>
          </v:shape>
          <o:OLEObject Type="Embed" ProgID="Equation.DSMT4" ShapeID="_x0000_i1194" DrawAspect="Content" ObjectID="_1619138963" r:id="rId31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ن </w:t>
      </w:r>
      <w:r w:rsidR="00E63C65" w:rsidRPr="000D108B">
        <w:rPr>
          <w:rFonts w:ascii="Traditional Arabic" w:hAnsi="Traditional Arabic" w:cs="Traditional Arabic"/>
          <w:position w:val="-14"/>
          <w:lang w:bidi="ar-DZ"/>
        </w:rPr>
        <w:object w:dxaOrig="859" w:dyaOrig="400">
          <v:shape id="_x0000_i1195" type="#_x0000_t75" style="width:42.75pt;height:20.45pt" o:ole="">
            <v:imagedata r:id="rId314" o:title=""/>
          </v:shape>
          <o:OLEObject Type="Embed" ProgID="Equation.DSMT4" ShapeID="_x0000_i1195" DrawAspect="Content" ObjectID="_1619138964" r:id="rId31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.</w:t>
      </w:r>
    </w:p>
    <w:p w:rsidR="009774FE" w:rsidRPr="000D108B" w:rsidRDefault="002E0AC7" w:rsidP="009D200B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position w:val="-10"/>
          <w:lang w:bidi="ar-DZ"/>
        </w:rPr>
        <w:object w:dxaOrig="240" w:dyaOrig="320">
          <v:shape id="_x0000_i1196" type="#_x0000_t75" style="width:15.35pt;height:21.35pt" o:ole="">
            <v:imagedata r:id="rId316" o:title=""/>
          </v:shape>
          <o:OLEObject Type="Embed" ProgID="Equation.DSMT4" ShapeID="_x0000_i1196" DrawAspect="Content" ObjectID="_1619138965" r:id="rId317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الدالة العددية للمتغير الحقيقي </w:t>
      </w:r>
      <w:r w:rsidRPr="000D108B">
        <w:rPr>
          <w:rFonts w:ascii="Traditional Arabic" w:hAnsi="Traditional Arabic" w:cs="Traditional Arabic"/>
          <w:position w:val="-6"/>
          <w:lang w:bidi="ar-DZ"/>
        </w:rPr>
        <w:object w:dxaOrig="200" w:dyaOrig="220">
          <v:shape id="_x0000_i1197" type="#_x0000_t75" style="width:13pt;height:14.4pt" o:ole="">
            <v:imagedata r:id="rId301" o:title=""/>
          </v:shape>
          <o:OLEObject Type="Embed" ProgID="Equation.DSMT4" ShapeID="_x0000_i1197" DrawAspect="Content" ObjectID="_1619138966" r:id="rId318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والمعرفة على المجال </w:t>
      </w:r>
      <w:r w:rsidR="009D200B" w:rsidRPr="000D108B">
        <w:rPr>
          <w:rFonts w:ascii="Traditional Arabic" w:hAnsi="Traditional Arabic" w:cs="Traditional Arabic"/>
          <w:position w:val="-14"/>
          <w:lang w:bidi="ar-DZ"/>
        </w:rPr>
        <w:object w:dxaOrig="859" w:dyaOrig="400">
          <v:shape id="_x0000_i1198" type="#_x0000_t75" style="width:42.75pt;height:20.45pt" o:ole="">
            <v:imagedata r:id="rId314" o:title=""/>
          </v:shape>
          <o:OLEObject Type="Embed" ProgID="Equation.DSMT4" ShapeID="_x0000_i1198" DrawAspect="Content" ObjectID="_1619138967" r:id="rId319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9D200B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كما يلي </w: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:</w:t>
      </w:r>
      <w:r w:rsidR="00312BE9" w:rsidRPr="000D108B">
        <w:rPr>
          <w:rFonts w:ascii="Traditional Arabic" w:hAnsi="Traditional Arabic" w:cs="Traditional Arabic"/>
          <w:position w:val="-14"/>
          <w:sz w:val="32"/>
          <w:szCs w:val="32"/>
          <w:lang w:bidi="ar-DZ"/>
        </w:rPr>
        <w:t xml:space="preserve"> </w:t>
      </w:r>
      <w:r w:rsidR="00C9039F" w:rsidRPr="000D108B">
        <w:rPr>
          <w:rFonts w:ascii="Traditional Arabic" w:hAnsi="Traditional Arabic" w:cs="Traditional Arabic"/>
          <w:position w:val="-24"/>
          <w:lang w:bidi="ar-DZ"/>
        </w:rPr>
        <w:object w:dxaOrig="1900" w:dyaOrig="620">
          <v:shape id="_x0000_i1199" type="#_x0000_t75" style="width:94.3pt;height:31.6pt" o:ole="">
            <v:imagedata r:id="rId320" o:title=""/>
          </v:shape>
          <o:OLEObject Type="Embed" ProgID="Equation.DSMT4" ShapeID="_x0000_i1199" DrawAspect="Content" ObjectID="_1619138968" r:id="rId321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774FE" w:rsidRPr="000D108B" w:rsidRDefault="009774FE" w:rsidP="00E03BD9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    </w:t>
      </w:r>
      <w:r w:rsidR="00E03BD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ليكن </w:t>
      </w:r>
      <w:r w:rsidR="006C294F" w:rsidRPr="000D108B">
        <w:rPr>
          <w:rFonts w:ascii="Traditional Arabic" w:hAnsi="Traditional Arabic" w:cs="Traditional Arabic"/>
          <w:position w:val="-20"/>
          <w:sz w:val="32"/>
          <w:szCs w:val="32"/>
          <w:lang w:bidi="ar-DZ"/>
        </w:rPr>
        <w:object w:dxaOrig="620" w:dyaOrig="540">
          <v:shape id="_x0000_i1200" type="#_x0000_t75" style="width:30.65pt;height:27.4pt" o:ole="">
            <v:imagedata r:id="rId322" o:title=""/>
          </v:shape>
          <o:OLEObject Type="Embed" ProgID="Equation.DSMT4" ShapeID="_x0000_i1200" DrawAspect="Content" ObjectID="_1619138969" r:id="rId32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تمثيلها البياني في مستوي منسوب </w:t>
      </w:r>
      <w:r w:rsidR="00E03BD9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إلى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علم متعامد ومتجانس</w:t>
      </w:r>
      <w:r w:rsidR="00E03BD9" w:rsidRPr="000D108B">
        <w:rPr>
          <w:rFonts w:ascii="Traditional Arabic" w:hAnsi="Traditional Arabic" w:cs="Traditional Arabic"/>
          <w:position w:val="-18"/>
          <w:sz w:val="32"/>
          <w:szCs w:val="32"/>
          <w:lang w:bidi="ar-DZ"/>
        </w:rPr>
        <w:object w:dxaOrig="740" w:dyaOrig="480">
          <v:shape id="_x0000_i1201" type="#_x0000_t75" style="width:37.15pt;height:24.15pt" o:ole="">
            <v:imagedata r:id="rId324" o:title=""/>
          </v:shape>
          <o:OLEObject Type="Embed" ProgID="Equation.DSMT4" ShapeID="_x0000_i1201" DrawAspect="Content" ObjectID="_1619138970" r:id="rId32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774FE" w:rsidRPr="000D108B" w:rsidRDefault="009774FE" w:rsidP="00AB6F12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حسب</w:t>
      </w:r>
      <w:r w:rsidR="00AB6F12" w:rsidRPr="000D108B">
        <w:rPr>
          <w:rFonts w:ascii="Traditional Arabic" w:hAnsi="Traditional Arabic" w:cs="Traditional Arabic"/>
          <w:position w:val="-22"/>
          <w:lang w:bidi="ar-DZ"/>
        </w:rPr>
        <w:object w:dxaOrig="1160" w:dyaOrig="460">
          <v:shape id="_x0000_i1202" type="#_x0000_t75" style="width:71.05pt;height:27.85pt" o:ole="">
            <v:imagedata r:id="rId326" o:title=""/>
          </v:shape>
          <o:OLEObject Type="Embed" ProgID="Equation.DSMT4" ShapeID="_x0000_i1202" DrawAspect="Content" ObjectID="_1619138971" r:id="rId327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،</w:t>
      </w:r>
      <w:r w:rsidR="00AB6F12" w:rsidRPr="000D108B">
        <w:rPr>
          <w:rFonts w:ascii="Traditional Arabic" w:hAnsi="Traditional Arabic" w:cs="Traditional Arabic"/>
          <w:position w:val="-20"/>
          <w:lang w:bidi="ar-DZ"/>
        </w:rPr>
        <w:object w:dxaOrig="960" w:dyaOrig="440">
          <v:shape id="_x0000_i1203" type="#_x0000_t75" style="width:59pt;height:26.95pt" o:ole="">
            <v:imagedata r:id="rId328" o:title=""/>
          </v:shape>
          <o:OLEObject Type="Embed" ProgID="Equation.DSMT4" ShapeID="_x0000_i1203" DrawAspect="Content" ObjectID="_1619138972" r:id="rId32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240CDF" w:rsidRPr="000D108B" w:rsidRDefault="009774FE" w:rsidP="006B3465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أن من أجل كل </w:t>
      </w:r>
      <w:r w:rsidR="006B3465" w:rsidRPr="000D108B">
        <w:rPr>
          <w:rFonts w:ascii="Traditional Arabic" w:hAnsi="Traditional Arabic" w:cs="Traditional Arabic"/>
          <w:position w:val="-6"/>
          <w:lang w:bidi="ar-DZ"/>
        </w:rPr>
        <w:object w:dxaOrig="220" w:dyaOrig="240">
          <v:shape id="_x0000_i1204" type="#_x0000_t75" style="width:13.45pt;height:14.85pt" o:ole="">
            <v:imagedata r:id="rId330" o:title=""/>
          </v:shape>
          <o:OLEObject Type="Embed" ProgID="Equation.DSMT4" ShapeID="_x0000_i1204" DrawAspect="Content" ObjectID="_1619138973" r:id="rId331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ن</w:t>
      </w:r>
      <w:r w:rsidR="006B3465" w:rsidRPr="000D108B">
        <w:rPr>
          <w:rFonts w:ascii="Traditional Arabic" w:hAnsi="Traditional Arabic" w:cs="Traditional Arabic"/>
          <w:position w:val="-14"/>
          <w:lang w:bidi="ar-DZ"/>
        </w:rPr>
        <w:object w:dxaOrig="340" w:dyaOrig="380">
          <v:shape id="_x0000_i1205" type="#_x0000_t75" style="width:20.9pt;height:23.25pt" o:ole="">
            <v:imagedata r:id="rId332" o:title=""/>
          </v:shape>
          <o:OLEObject Type="Embed" ProgID="Equation.DSMT4" ShapeID="_x0000_i1205" DrawAspect="Content" ObjectID="_1619138974" r:id="rId333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:</w:t>
      </w:r>
      <w:r w:rsidR="006B3465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6B3465" w:rsidRPr="000D108B">
        <w:rPr>
          <w:rFonts w:ascii="Traditional Arabic" w:hAnsi="Traditional Arabic" w:cs="Traditional Arabic"/>
          <w:position w:val="-28"/>
          <w:lang w:bidi="ar-DZ"/>
        </w:rPr>
        <w:object w:dxaOrig="1540" w:dyaOrig="660">
          <v:shape id="_x0000_i1206" type="#_x0000_t75" style="width:94.3pt;height:40.4pt" o:ole="">
            <v:imagedata r:id="rId334" o:title=""/>
          </v:shape>
          <o:OLEObject Type="Embed" ProgID="Equation.DSMT4" ShapeID="_x0000_i1206" DrawAspect="Content" ObjectID="_1619138975" r:id="rId335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774FE" w:rsidRPr="000D108B" w:rsidRDefault="009774FE" w:rsidP="00AB6F12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استنتج اتجاه تغير الدالة</w:t>
      </w:r>
      <w:r w:rsidR="00AB6F12"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AB6F12" w:rsidRPr="000D108B">
        <w:rPr>
          <w:rFonts w:ascii="Traditional Arabic" w:hAnsi="Traditional Arabic" w:cs="Traditional Arabic"/>
          <w:position w:val="-10"/>
          <w:lang w:bidi="ar-DZ"/>
        </w:rPr>
        <w:object w:dxaOrig="240" w:dyaOrig="320">
          <v:shape id="_x0000_i1207" type="#_x0000_t75" style="width:14.85pt;height:19.5pt" o:ole="">
            <v:imagedata r:id="rId336" o:title=""/>
          </v:shape>
          <o:OLEObject Type="Embed" ProgID="Equation.DSMT4" ShapeID="_x0000_i1207" DrawAspect="Content" ObjectID="_1619138976" r:id="rId337"/>
        </w:object>
      </w:r>
    </w:p>
    <w:p w:rsidR="009774FE" w:rsidRPr="000D108B" w:rsidRDefault="009774FE" w:rsidP="00AB6F12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شكل جدول تغيرات </w:t>
      </w:r>
      <w:r w:rsidR="00AB6F12" w:rsidRPr="000D108B">
        <w:rPr>
          <w:rFonts w:ascii="Traditional Arabic" w:hAnsi="Traditional Arabic" w:cs="Traditional Arabic"/>
          <w:position w:val="-10"/>
          <w:lang w:bidi="ar-DZ"/>
        </w:rPr>
        <w:object w:dxaOrig="240" w:dyaOrig="320">
          <v:shape id="_x0000_i1208" type="#_x0000_t75" style="width:14.85pt;height:19.5pt" o:ole="">
            <v:imagedata r:id="rId336" o:title=""/>
          </v:shape>
          <o:OLEObject Type="Embed" ProgID="Equation.DSMT4" ShapeID="_x0000_i1208" DrawAspect="Content" ObjectID="_1619138977" r:id="rId338"/>
        </w:object>
      </w:r>
    </w:p>
    <w:p w:rsidR="009774FE" w:rsidRPr="000D108B" w:rsidRDefault="009774FE" w:rsidP="00BE12BF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بين أن المنحنى  </w:t>
      </w:r>
      <w:r w:rsidR="006C294F" w:rsidRPr="000D108B">
        <w:rPr>
          <w:rFonts w:ascii="Traditional Arabic" w:hAnsi="Traditional Arabic" w:cs="Traditional Arabic"/>
          <w:position w:val="-20"/>
          <w:lang w:bidi="ar-DZ"/>
        </w:rPr>
        <w:object w:dxaOrig="620" w:dyaOrig="540">
          <v:shape id="_x0000_i1209" type="#_x0000_t75" style="width:31.1pt;height:26.95pt" o:ole="">
            <v:imagedata r:id="rId339" o:title=""/>
          </v:shape>
          <o:OLEObject Type="Embed" ProgID="Equation.DSMT4" ShapeID="_x0000_i1209" DrawAspect="Content" ObjectID="_1619138978" r:id="rId340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يقبل مماسا </w:t>
      </w:r>
      <w:r w:rsidR="006C294F" w:rsidRPr="000D108B">
        <w:rPr>
          <w:rFonts w:ascii="Traditional Arabic" w:hAnsi="Traditional Arabic" w:cs="Traditional Arabic"/>
          <w:position w:val="-14"/>
          <w:lang w:bidi="ar-DZ"/>
        </w:rPr>
        <w:object w:dxaOrig="460" w:dyaOrig="420">
          <v:shape id="_x0000_i1210" type="#_x0000_t75" style="width:23.25pt;height:20.9pt" o:ole="">
            <v:imagedata r:id="rId341" o:title=""/>
          </v:shape>
          <o:OLEObject Type="Embed" ProgID="Equation.DSMT4" ShapeID="_x0000_i1210" DrawAspect="Content" ObjectID="_1619138979" r:id="rId342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معامل توجيهه 1 يطلب كتابة معادلته</w:t>
      </w:r>
    </w:p>
    <w:p w:rsidR="009774FE" w:rsidRPr="00076958" w:rsidRDefault="009774FE" w:rsidP="00076958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احسب</w:t>
      </w:r>
      <w:r w:rsidR="00BE12BF" w:rsidRPr="000D108B">
        <w:rPr>
          <w:rFonts w:ascii="Traditional Arabic" w:hAnsi="Traditional Arabic" w:cs="Traditional Arabic"/>
          <w:position w:val="-20"/>
          <w:lang w:bidi="ar-DZ"/>
        </w:rPr>
        <w:object w:dxaOrig="1300" w:dyaOrig="440">
          <v:shape id="_x0000_i1211" type="#_x0000_t75" style="width:69.2pt;height:23.7pt" o:ole="">
            <v:imagedata r:id="rId343" o:title=""/>
          </v:shape>
          <o:OLEObject Type="Embed" ProgID="Equation.DSMT4" ShapeID="_x0000_i1211" DrawAspect="Content" ObjectID="_1619138980" r:id="rId344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 </w:t>
      </w:r>
      <w:r w:rsidR="00BE12BF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اذا تستنتج </w:t>
      </w:r>
      <w:r w:rsidR="00BE12BF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؟</w:t>
      </w:r>
      <w:r w:rsidR="00076958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="00076958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نسمي </w:t>
      </w:r>
      <w:r w:rsidR="00076958" w:rsidRPr="000D108B">
        <w:rPr>
          <w:rFonts w:ascii="Traditional Arabic" w:hAnsi="Traditional Arabic" w:cs="Traditional Arabic"/>
          <w:position w:val="-14"/>
          <w:lang w:bidi="ar-DZ"/>
        </w:rPr>
        <w:object w:dxaOrig="460" w:dyaOrig="420">
          <v:shape id="_x0000_i1218" type="#_x0000_t75" style="width:23.25pt;height:20.9pt" o:ole="">
            <v:imagedata r:id="rId345" o:title=""/>
          </v:shape>
          <o:OLEObject Type="Embed" ProgID="Equation.DSMT4" ShapeID="_x0000_i1218" DrawAspect="Content" ObjectID="_1619138981" r:id="rId346"/>
        </w:object>
      </w:r>
      <w:r w:rsidR="00076958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مستقيم معادلته</w:t>
      </w:r>
      <w:r w:rsidR="00076958" w:rsidRPr="000D108B">
        <w:rPr>
          <w:rFonts w:ascii="Traditional Arabic" w:hAnsi="Traditional Arabic" w:cs="Traditional Arabic"/>
          <w:position w:val="-10"/>
          <w:lang w:bidi="ar-DZ"/>
        </w:rPr>
        <w:object w:dxaOrig="580" w:dyaOrig="260">
          <v:shape id="_x0000_i1219" type="#_x0000_t75" style="width:33pt;height:15.35pt" o:ole="">
            <v:imagedata r:id="rId347" o:title=""/>
          </v:shape>
          <o:OLEObject Type="Embed" ProgID="Equation.DSMT4" ShapeID="_x0000_i1219" DrawAspect="Content" ObjectID="_1619138982" r:id="rId348"/>
        </w:object>
      </w:r>
      <w:r w:rsidR="00076958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</w:p>
    <w:p w:rsidR="009774FE" w:rsidRPr="000D108B" w:rsidRDefault="00CA01E9" w:rsidP="00CA01E9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أنشئ </w:t>
      </w:r>
      <w:r w:rsidR="00387777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كل من المنحنى </w:t>
      </w:r>
      <w:r w:rsidR="00387777" w:rsidRPr="000D108B">
        <w:rPr>
          <w:rFonts w:ascii="Traditional Arabic" w:hAnsi="Traditional Arabic" w:cs="Traditional Arabic"/>
          <w:position w:val="-20"/>
          <w:lang w:bidi="ar-DZ"/>
        </w:rPr>
        <w:object w:dxaOrig="620" w:dyaOrig="540">
          <v:shape id="_x0000_i1212" type="#_x0000_t75" style="width:31.1pt;height:26.95pt" o:ole="">
            <v:imagedata r:id="rId339" o:title=""/>
          </v:shape>
          <o:OLEObject Type="Embed" ProgID="Equation.DSMT4" ShapeID="_x0000_i1212" DrawAspect="Content" ObjectID="_1619138983" r:id="rId349"/>
        </w:objec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والمستقيمات </w: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="00387777" w:rsidRPr="000D108B">
        <w:rPr>
          <w:rFonts w:ascii="Traditional Arabic" w:hAnsi="Traditional Arabic" w:cs="Traditional Arabic"/>
          <w:position w:val="-14"/>
          <w:lang w:bidi="ar-DZ"/>
        </w:rPr>
        <w:object w:dxaOrig="460" w:dyaOrig="420">
          <v:shape id="_x0000_i1213" type="#_x0000_t75" style="width:23.25pt;height:20.9pt" o:ole="">
            <v:imagedata r:id="rId345" o:title=""/>
          </v:shape>
          <o:OLEObject Type="Embed" ProgID="Equation.DSMT4" ShapeID="_x0000_i1213" DrawAspect="Content" ObjectID="_1619138984" r:id="rId350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،</w:t>
      </w:r>
      <w:r w:rsidR="00387777" w:rsidRPr="000D108B">
        <w:rPr>
          <w:rFonts w:ascii="Traditional Arabic" w:hAnsi="Traditional Arabic" w:cs="Traditional Arabic"/>
          <w:position w:val="-14"/>
          <w:lang w:bidi="ar-DZ"/>
        </w:rPr>
        <w:object w:dxaOrig="460" w:dyaOrig="420">
          <v:shape id="_x0000_i1214" type="#_x0000_t75" style="width:23.25pt;height:20.9pt" o:ole="">
            <v:imagedata r:id="rId341" o:title=""/>
          </v:shape>
          <o:OLEObject Type="Embed" ProgID="Equation.DSMT4" ShapeID="_x0000_i1214" DrawAspect="Content" ObjectID="_1619138985" r:id="rId351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</w: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774FE" w:rsidRPr="000D108B" w:rsidRDefault="00451057" w:rsidP="00451057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60" w:dyaOrig="220">
          <v:shape id="_x0000_i1215" type="#_x0000_t75" style="width:18.1pt;height:15.35pt" o:ole="">
            <v:imagedata r:id="rId352" o:title=""/>
          </v:shape>
          <o:OLEObject Type="Embed" ProgID="Equation.DSMT4" ShapeID="_x0000_i1215" DrawAspect="Content" ObjectID="_1619138986" r:id="rId353"/>
        </w:object>
      </w:r>
      <w:r w:rsidR="00387777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وسيط حقيقي</w: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. ناقش بيانيا وحسب قيم الوسيط الحقيقي</w:t>
      </w:r>
      <w:r w:rsidRPr="000D108B">
        <w:rPr>
          <w:rFonts w:ascii="Traditional Arabic" w:hAnsi="Traditional Arabic" w:cs="Traditional Arabic"/>
          <w:sz w:val="32"/>
          <w:szCs w:val="32"/>
          <w:lang w:bidi="ar-DZ"/>
        </w:rPr>
        <w:t xml:space="preserve"> </w:t>
      </w:r>
      <w:r w:rsidRPr="000D108B">
        <w:rPr>
          <w:rFonts w:ascii="Traditional Arabic" w:hAnsi="Traditional Arabic" w:cs="Traditional Arabic"/>
          <w:position w:val="-6"/>
          <w:sz w:val="32"/>
          <w:szCs w:val="32"/>
          <w:lang w:bidi="ar-DZ"/>
        </w:rPr>
        <w:object w:dxaOrig="260" w:dyaOrig="220">
          <v:shape id="_x0000_i1216" type="#_x0000_t75" style="width:18.1pt;height:15.35pt" o:ole="">
            <v:imagedata r:id="rId352" o:title=""/>
          </v:shape>
          <o:OLEObject Type="Embed" ProgID="Equation.DSMT4" ShapeID="_x0000_i1216" DrawAspect="Content" ObjectID="_1619138987" r:id="rId354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>عدد حلول ال</w:t>
      </w:r>
      <w:r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معادلة </w:t>
      </w:r>
      <w:r w:rsidRPr="000D108B">
        <w:rPr>
          <w:rFonts w:ascii="Traditional Arabic" w:hAnsi="Traditional Arabic" w:cs="Traditional Arabic"/>
          <w:position w:val="-10"/>
          <w:lang w:bidi="ar-DZ"/>
        </w:rPr>
        <w:object w:dxaOrig="2160" w:dyaOrig="320">
          <v:shape id="_x0000_i1217" type="#_x0000_t75" style="width:106.85pt;height:16.25pt" o:ole="">
            <v:imagedata r:id="rId355" o:title=""/>
          </v:shape>
          <o:OLEObject Type="Embed" ProgID="Equation.DSMT4" ShapeID="_x0000_i1217" DrawAspect="Content" ObjectID="_1619138988" r:id="rId356"/>
        </w:object>
      </w:r>
      <w:r w:rsidR="009774FE" w:rsidRPr="000D108B">
        <w:rPr>
          <w:rFonts w:ascii="Traditional Arabic" w:hAnsi="Traditional Arabic" w:cs="Traditional Arabic"/>
          <w:sz w:val="32"/>
          <w:szCs w:val="32"/>
          <w:rtl/>
          <w:lang w:bidi="ar-DZ"/>
        </w:rPr>
        <w:t xml:space="preserve"> </w:t>
      </w:r>
    </w:p>
    <w:p w:rsidR="009774FE" w:rsidRDefault="009774FE" w:rsidP="003A1EFC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184776" w:rsidRDefault="00184776" w:rsidP="00184776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lang w:bidi="ar-DZ"/>
        </w:rPr>
      </w:pPr>
    </w:p>
    <w:p w:rsidR="00184776" w:rsidRPr="000D108B" w:rsidRDefault="00184776" w:rsidP="00184776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  <w:lang w:bidi="ar-DZ"/>
        </w:rPr>
      </w:pPr>
    </w:p>
    <w:p w:rsidR="009774FE" w:rsidRPr="00AD33DB" w:rsidRDefault="00AD33DB" w:rsidP="00AD33DB">
      <w:pPr>
        <w:bidi/>
        <w:spacing w:after="0" w:line="240" w:lineRule="auto"/>
        <w:jc w:val="right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AD33D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انتهى الموضوع الثاني </w:t>
      </w:r>
    </w:p>
    <w:tbl>
      <w:tblPr>
        <w:tblpPr w:leftFromText="141" w:rightFromText="141" w:vertAnchor="text" w:horzAnchor="margin" w:tblpY="1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1112"/>
      </w:tblGrid>
      <w:tr w:rsidR="00AD33DB" w:rsidRPr="000D108B" w:rsidTr="0051374A">
        <w:tc>
          <w:tcPr>
            <w:tcW w:w="11112" w:type="dxa"/>
            <w:shd w:val="clear" w:color="auto" w:fill="auto"/>
          </w:tcPr>
          <w:p w:rsidR="00AD33DB" w:rsidRPr="000D108B" w:rsidRDefault="00AD33DB" w:rsidP="00AD33DB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</w:pP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صفحة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05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rtl/>
                <w:lang w:eastAsia="fr-FR" w:bidi="ar-MA"/>
              </w:rPr>
              <w:t xml:space="preserve"> من 5</w:t>
            </w:r>
            <w:r w:rsidRPr="000D108B">
              <w:rPr>
                <w:rFonts w:ascii="Traditional Arabic" w:eastAsia="Times New Roman" w:hAnsi="Traditional Arabic" w:cs="Traditional Arabic"/>
                <w:b/>
                <w:bCs/>
                <w:sz w:val="34"/>
                <w:szCs w:val="34"/>
                <w:lang w:eastAsia="fr-FR" w:bidi="ar-MA"/>
              </w:rPr>
              <w:t>0</w:t>
            </w:r>
          </w:p>
        </w:tc>
      </w:tr>
    </w:tbl>
    <w:p w:rsidR="00016C6B" w:rsidRPr="000D108B" w:rsidRDefault="00016C6B" w:rsidP="003A1EFC">
      <w:pPr>
        <w:bidi/>
        <w:spacing w:after="0" w:line="240" w:lineRule="auto"/>
        <w:rPr>
          <w:rFonts w:ascii="Traditional Arabic" w:hAnsi="Traditional Arabic" w:cs="Traditional Arabic"/>
          <w:sz w:val="32"/>
          <w:szCs w:val="32"/>
          <w:rtl/>
        </w:rPr>
      </w:pPr>
    </w:p>
    <w:sectPr w:rsidR="00016C6B" w:rsidRPr="000D108B" w:rsidSect="008F5AC2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79BE" w:rsidRDefault="005D79BE" w:rsidP="00DF6A48">
      <w:pPr>
        <w:spacing w:after="0" w:line="240" w:lineRule="auto"/>
      </w:pPr>
      <w:r>
        <w:separator/>
      </w:r>
    </w:p>
  </w:endnote>
  <w:endnote w:type="continuationSeparator" w:id="1">
    <w:p w:rsidR="005D79BE" w:rsidRDefault="005D79BE" w:rsidP="00DF6A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79BE" w:rsidRDefault="005D79BE" w:rsidP="00DF6A48">
      <w:pPr>
        <w:spacing w:after="0" w:line="240" w:lineRule="auto"/>
      </w:pPr>
      <w:r>
        <w:separator/>
      </w:r>
    </w:p>
  </w:footnote>
  <w:footnote w:type="continuationSeparator" w:id="1">
    <w:p w:rsidR="005D79BE" w:rsidRDefault="005D79BE" w:rsidP="00DF6A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700DB"/>
    <w:multiLevelType w:val="hybridMultilevel"/>
    <w:tmpl w:val="E7A06A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E875FA"/>
    <w:multiLevelType w:val="hybridMultilevel"/>
    <w:tmpl w:val="7C121D4E"/>
    <w:lvl w:ilvl="0" w:tplc="A30C7FA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">
    <w:nsid w:val="04776946"/>
    <w:multiLevelType w:val="hybridMultilevel"/>
    <w:tmpl w:val="01461142"/>
    <w:lvl w:ilvl="0" w:tplc="8774108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85A4AE4">
      <w:start w:val="1"/>
      <w:numFmt w:val="arabicAlpha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140C22"/>
    <w:multiLevelType w:val="hybridMultilevel"/>
    <w:tmpl w:val="4E243156"/>
    <w:lvl w:ilvl="0" w:tplc="69BCBF8A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  <w:rPr>
        <w:rFonts w:asciiTheme="majorBidi" w:eastAsia="Calibr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0568C1"/>
    <w:multiLevelType w:val="hybridMultilevel"/>
    <w:tmpl w:val="3F449DB8"/>
    <w:lvl w:ilvl="0" w:tplc="7C1CCE2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863D89"/>
    <w:multiLevelType w:val="hybridMultilevel"/>
    <w:tmpl w:val="3C363002"/>
    <w:lvl w:ilvl="0" w:tplc="3E8A838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90E7CBF"/>
    <w:multiLevelType w:val="hybridMultilevel"/>
    <w:tmpl w:val="F132C3EC"/>
    <w:lvl w:ilvl="0" w:tplc="DF3A4B66">
      <w:start w:val="1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BB1424D"/>
    <w:multiLevelType w:val="hybridMultilevel"/>
    <w:tmpl w:val="836ADCD4"/>
    <w:lvl w:ilvl="0" w:tplc="572452E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C2C1623"/>
    <w:multiLevelType w:val="hybridMultilevel"/>
    <w:tmpl w:val="1FEC22AA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0F241D3F"/>
    <w:multiLevelType w:val="hybridMultilevel"/>
    <w:tmpl w:val="1CC647A4"/>
    <w:lvl w:ilvl="0" w:tplc="C8EC8E28">
      <w:start w:val="1"/>
      <w:numFmt w:val="decimal"/>
      <w:lvlText w:val="%1)"/>
      <w:lvlJc w:val="left"/>
      <w:pPr>
        <w:ind w:left="73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0">
    <w:nsid w:val="12D11F85"/>
    <w:multiLevelType w:val="hybridMultilevel"/>
    <w:tmpl w:val="F7A62BC6"/>
    <w:lvl w:ilvl="0" w:tplc="25885B0A">
      <w:start w:val="1"/>
      <w:numFmt w:val="upperRoman"/>
      <w:lvlText w:val="%1)"/>
      <w:lvlJc w:val="left"/>
      <w:pPr>
        <w:ind w:left="-334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11">
    <w:nsid w:val="1DBD170E"/>
    <w:multiLevelType w:val="hybridMultilevel"/>
    <w:tmpl w:val="E01C46A4"/>
    <w:lvl w:ilvl="0" w:tplc="DC0EA1D4">
      <w:start w:val="1"/>
      <w:numFmt w:val="decimal"/>
      <w:lvlText w:val="%1."/>
      <w:lvlJc w:val="left"/>
      <w:pPr>
        <w:ind w:left="1724" w:hanging="360"/>
      </w:pPr>
      <w:rPr>
        <w:rFonts w:eastAsiaTheme="minorEastAsia" w:hint="default"/>
        <w:b w:val="0"/>
        <w:sz w:val="26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2444" w:hanging="360"/>
      </w:pPr>
    </w:lvl>
    <w:lvl w:ilvl="2" w:tplc="040C001B" w:tentative="1">
      <w:start w:val="1"/>
      <w:numFmt w:val="lowerRoman"/>
      <w:lvlText w:val="%3."/>
      <w:lvlJc w:val="right"/>
      <w:pPr>
        <w:ind w:left="3164" w:hanging="180"/>
      </w:pPr>
    </w:lvl>
    <w:lvl w:ilvl="3" w:tplc="040C000F" w:tentative="1">
      <w:start w:val="1"/>
      <w:numFmt w:val="decimal"/>
      <w:lvlText w:val="%4."/>
      <w:lvlJc w:val="left"/>
      <w:pPr>
        <w:ind w:left="3884" w:hanging="360"/>
      </w:pPr>
    </w:lvl>
    <w:lvl w:ilvl="4" w:tplc="040C0019" w:tentative="1">
      <w:start w:val="1"/>
      <w:numFmt w:val="lowerLetter"/>
      <w:lvlText w:val="%5."/>
      <w:lvlJc w:val="left"/>
      <w:pPr>
        <w:ind w:left="4604" w:hanging="360"/>
      </w:pPr>
    </w:lvl>
    <w:lvl w:ilvl="5" w:tplc="040C001B" w:tentative="1">
      <w:start w:val="1"/>
      <w:numFmt w:val="lowerRoman"/>
      <w:lvlText w:val="%6."/>
      <w:lvlJc w:val="right"/>
      <w:pPr>
        <w:ind w:left="5324" w:hanging="180"/>
      </w:pPr>
    </w:lvl>
    <w:lvl w:ilvl="6" w:tplc="040C000F" w:tentative="1">
      <w:start w:val="1"/>
      <w:numFmt w:val="decimal"/>
      <w:lvlText w:val="%7."/>
      <w:lvlJc w:val="left"/>
      <w:pPr>
        <w:ind w:left="6044" w:hanging="360"/>
      </w:pPr>
    </w:lvl>
    <w:lvl w:ilvl="7" w:tplc="040C0019" w:tentative="1">
      <w:start w:val="1"/>
      <w:numFmt w:val="lowerLetter"/>
      <w:lvlText w:val="%8."/>
      <w:lvlJc w:val="left"/>
      <w:pPr>
        <w:ind w:left="6764" w:hanging="360"/>
      </w:pPr>
    </w:lvl>
    <w:lvl w:ilvl="8" w:tplc="040C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12">
    <w:nsid w:val="255B4DF6"/>
    <w:multiLevelType w:val="hybridMultilevel"/>
    <w:tmpl w:val="2F0AEF88"/>
    <w:lvl w:ilvl="0" w:tplc="2A28B842">
      <w:start w:val="1"/>
      <w:numFmt w:val="arabicAlpha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26B40E6A"/>
    <w:multiLevelType w:val="hybridMultilevel"/>
    <w:tmpl w:val="13A61824"/>
    <w:lvl w:ilvl="0" w:tplc="8AE2809A">
      <w:start w:val="1"/>
      <w:numFmt w:val="upperRoman"/>
      <w:lvlText w:val="%1)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7233372"/>
    <w:multiLevelType w:val="hybridMultilevel"/>
    <w:tmpl w:val="69684166"/>
    <w:lvl w:ilvl="0" w:tplc="8E14421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F865C5"/>
    <w:multiLevelType w:val="hybridMultilevel"/>
    <w:tmpl w:val="7B54E644"/>
    <w:lvl w:ilvl="0" w:tplc="4B0EEC0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AA77174"/>
    <w:multiLevelType w:val="multilevel"/>
    <w:tmpl w:val="A56A7E5E"/>
    <w:lvl w:ilvl="0">
      <w:start w:val="1"/>
      <w:numFmt w:val="decimal"/>
      <w:lvlText w:val="%1."/>
      <w:lvlJc w:val="left"/>
      <w:pPr>
        <w:ind w:left="585" w:hanging="360"/>
      </w:pPr>
      <w:rPr>
        <w:rFonts w:asciiTheme="majorBidi" w:eastAsia="Calibri" w:hAnsiTheme="majorBidi" w:cstheme="majorBidi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8F1913"/>
    <w:multiLevelType w:val="hybridMultilevel"/>
    <w:tmpl w:val="CFEAE41C"/>
    <w:lvl w:ilvl="0" w:tplc="CD561278">
      <w:start w:val="1"/>
      <w:numFmt w:val="arabicAlpha"/>
      <w:lvlText w:val="%1)"/>
      <w:lvlJc w:val="left"/>
      <w:pPr>
        <w:ind w:left="1064" w:hanging="360"/>
      </w:pPr>
      <w:rPr>
        <w:rFonts w:asciiTheme="majorBidi" w:eastAsia="Calibri" w:hAnsiTheme="majorBidi" w:cstheme="majorBidi"/>
      </w:rPr>
    </w:lvl>
    <w:lvl w:ilvl="1" w:tplc="040C0003" w:tentative="1">
      <w:start w:val="1"/>
      <w:numFmt w:val="bullet"/>
      <w:lvlText w:val="o"/>
      <w:lvlJc w:val="left"/>
      <w:pPr>
        <w:ind w:left="17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4" w:hanging="360"/>
      </w:pPr>
      <w:rPr>
        <w:rFonts w:ascii="Wingdings" w:hAnsi="Wingdings" w:hint="default"/>
      </w:rPr>
    </w:lvl>
  </w:abstractNum>
  <w:abstractNum w:abstractNumId="18">
    <w:nsid w:val="35077E62"/>
    <w:multiLevelType w:val="hybridMultilevel"/>
    <w:tmpl w:val="B6FA3150"/>
    <w:lvl w:ilvl="0" w:tplc="D084E3E8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8CA580B"/>
    <w:multiLevelType w:val="hybridMultilevel"/>
    <w:tmpl w:val="B9B264D2"/>
    <w:lvl w:ilvl="0" w:tplc="B3CE5636">
      <w:start w:val="1"/>
      <w:numFmt w:val="arabicAlpha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3E1F6ADA"/>
    <w:multiLevelType w:val="hybridMultilevel"/>
    <w:tmpl w:val="AE3260E0"/>
    <w:lvl w:ilvl="0" w:tplc="6F880F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F35BAB"/>
    <w:multiLevelType w:val="hybridMultilevel"/>
    <w:tmpl w:val="CA8A8F22"/>
    <w:lvl w:ilvl="0" w:tplc="040C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69BCBF8A">
      <w:start w:val="1"/>
      <w:numFmt w:val="decimal"/>
      <w:lvlText w:val="%2)"/>
      <w:lvlJc w:val="left"/>
      <w:pPr>
        <w:tabs>
          <w:tab w:val="num" w:pos="1004"/>
        </w:tabs>
        <w:ind w:left="1004" w:hanging="360"/>
      </w:pPr>
      <w:rPr>
        <w:rFonts w:asciiTheme="majorBidi" w:eastAsia="Calibri" w:hAnsiTheme="majorBidi" w:cstheme="majorBidi"/>
      </w:rPr>
    </w:lvl>
    <w:lvl w:ilvl="2" w:tplc="A27AB204">
      <w:start w:val="1"/>
      <w:numFmt w:val="arabicAlpha"/>
      <w:lvlText w:val="%3)"/>
      <w:lvlJc w:val="left"/>
      <w:pPr>
        <w:ind w:left="1636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44"/>
        </w:tabs>
        <w:ind w:left="244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64"/>
        </w:tabs>
        <w:ind w:left="316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84"/>
        </w:tabs>
        <w:ind w:left="388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04"/>
        </w:tabs>
        <w:ind w:left="460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24"/>
        </w:tabs>
        <w:ind w:left="532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44"/>
        </w:tabs>
        <w:ind w:left="6044" w:hanging="180"/>
      </w:pPr>
    </w:lvl>
  </w:abstractNum>
  <w:abstractNum w:abstractNumId="22">
    <w:nsid w:val="420876E3"/>
    <w:multiLevelType w:val="hybridMultilevel"/>
    <w:tmpl w:val="1FEC22AA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4AC10F28"/>
    <w:multiLevelType w:val="hybridMultilevel"/>
    <w:tmpl w:val="843C6E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C91E0B"/>
    <w:multiLevelType w:val="hybridMultilevel"/>
    <w:tmpl w:val="118A1C02"/>
    <w:lvl w:ilvl="0" w:tplc="A07656D8">
      <w:start w:val="1"/>
      <w:numFmt w:val="decimal"/>
      <w:lvlText w:val="%1-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25">
    <w:nsid w:val="57273A0F"/>
    <w:multiLevelType w:val="hybridMultilevel"/>
    <w:tmpl w:val="7F3CC8C8"/>
    <w:lvl w:ilvl="0" w:tplc="95844FF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26">
    <w:nsid w:val="58382529"/>
    <w:multiLevelType w:val="hybridMultilevel"/>
    <w:tmpl w:val="A56A7E5E"/>
    <w:lvl w:ilvl="0" w:tplc="5D76FE32">
      <w:start w:val="1"/>
      <w:numFmt w:val="decimal"/>
      <w:lvlText w:val="%1."/>
      <w:lvlJc w:val="left"/>
      <w:pPr>
        <w:ind w:left="585" w:hanging="360"/>
      </w:pPr>
      <w:rPr>
        <w:rFonts w:asciiTheme="majorBidi" w:eastAsia="Calibr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A9520F"/>
    <w:multiLevelType w:val="hybridMultilevel"/>
    <w:tmpl w:val="B5CE1CA4"/>
    <w:lvl w:ilvl="0" w:tplc="424CB120">
      <w:start w:val="1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>
    <w:nsid w:val="5B906CBB"/>
    <w:multiLevelType w:val="hybridMultilevel"/>
    <w:tmpl w:val="3DB6D568"/>
    <w:lvl w:ilvl="0" w:tplc="82BE3E52">
      <w:start w:val="1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1EA1941"/>
    <w:multiLevelType w:val="hybridMultilevel"/>
    <w:tmpl w:val="0CA2E7F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C06BF4"/>
    <w:multiLevelType w:val="hybridMultilevel"/>
    <w:tmpl w:val="7AE63A24"/>
    <w:lvl w:ilvl="0" w:tplc="040C0001">
      <w:start w:val="1"/>
      <w:numFmt w:val="bullet"/>
      <w:lvlText w:val=""/>
      <w:lvlJc w:val="left"/>
      <w:pPr>
        <w:ind w:left="11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7" w:hanging="360"/>
      </w:pPr>
      <w:rPr>
        <w:rFonts w:ascii="Wingdings" w:hAnsi="Wingdings" w:hint="default"/>
      </w:rPr>
    </w:lvl>
  </w:abstractNum>
  <w:abstractNum w:abstractNumId="31">
    <w:nsid w:val="654304A7"/>
    <w:multiLevelType w:val="hybridMultilevel"/>
    <w:tmpl w:val="04BCEC1E"/>
    <w:lvl w:ilvl="0" w:tplc="DEBA0416">
      <w:start w:val="1"/>
      <w:numFmt w:val="decimal"/>
      <w:lvlText w:val="%1."/>
      <w:lvlJc w:val="left"/>
      <w:pPr>
        <w:ind w:left="-3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32">
    <w:nsid w:val="76C36226"/>
    <w:multiLevelType w:val="hybridMultilevel"/>
    <w:tmpl w:val="E0B03DAC"/>
    <w:lvl w:ilvl="0" w:tplc="55CE451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884D31"/>
    <w:multiLevelType w:val="hybridMultilevel"/>
    <w:tmpl w:val="B2AE398A"/>
    <w:lvl w:ilvl="0" w:tplc="063CA260">
      <w:start w:val="1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1"/>
  </w:num>
  <w:num w:numId="2">
    <w:abstractNumId w:val="31"/>
  </w:num>
  <w:num w:numId="3">
    <w:abstractNumId w:val="26"/>
  </w:num>
  <w:num w:numId="4">
    <w:abstractNumId w:val="17"/>
  </w:num>
  <w:num w:numId="5">
    <w:abstractNumId w:val="30"/>
  </w:num>
  <w:num w:numId="6">
    <w:abstractNumId w:val="10"/>
  </w:num>
  <w:num w:numId="7">
    <w:abstractNumId w:val="25"/>
  </w:num>
  <w:num w:numId="8">
    <w:abstractNumId w:val="5"/>
  </w:num>
  <w:num w:numId="9">
    <w:abstractNumId w:val="24"/>
  </w:num>
  <w:num w:numId="10">
    <w:abstractNumId w:val="1"/>
  </w:num>
  <w:num w:numId="11">
    <w:abstractNumId w:val="2"/>
  </w:num>
  <w:num w:numId="12">
    <w:abstractNumId w:val="18"/>
  </w:num>
  <w:num w:numId="13">
    <w:abstractNumId w:val="15"/>
  </w:num>
  <w:num w:numId="14">
    <w:abstractNumId w:val="4"/>
  </w:num>
  <w:num w:numId="15">
    <w:abstractNumId w:val="7"/>
  </w:num>
  <w:num w:numId="16">
    <w:abstractNumId w:val="16"/>
  </w:num>
  <w:num w:numId="17">
    <w:abstractNumId w:val="0"/>
  </w:num>
  <w:num w:numId="18">
    <w:abstractNumId w:val="23"/>
  </w:num>
  <w:num w:numId="19">
    <w:abstractNumId w:val="21"/>
  </w:num>
  <w:num w:numId="20">
    <w:abstractNumId w:val="9"/>
  </w:num>
  <w:num w:numId="21">
    <w:abstractNumId w:val="22"/>
  </w:num>
  <w:num w:numId="22">
    <w:abstractNumId w:val="6"/>
  </w:num>
  <w:num w:numId="23">
    <w:abstractNumId w:val="29"/>
  </w:num>
  <w:num w:numId="24">
    <w:abstractNumId w:val="12"/>
  </w:num>
  <w:num w:numId="25">
    <w:abstractNumId w:val="19"/>
  </w:num>
  <w:num w:numId="26">
    <w:abstractNumId w:val="14"/>
  </w:num>
  <w:num w:numId="27">
    <w:abstractNumId w:val="32"/>
  </w:num>
  <w:num w:numId="28">
    <w:abstractNumId w:val="13"/>
  </w:num>
  <w:num w:numId="29">
    <w:abstractNumId w:val="20"/>
  </w:num>
  <w:num w:numId="30">
    <w:abstractNumId w:val="27"/>
  </w:num>
  <w:num w:numId="31">
    <w:abstractNumId w:val="28"/>
  </w:num>
  <w:num w:numId="32">
    <w:abstractNumId w:val="33"/>
  </w:num>
  <w:num w:numId="33">
    <w:abstractNumId w:val="8"/>
  </w:num>
  <w:num w:numId="34">
    <w:abstractNumId w:val="3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1"/>
  <w:defaultTabStop w:val="567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5688D"/>
    <w:rsid w:val="000003B8"/>
    <w:rsid w:val="00002512"/>
    <w:rsid w:val="00004599"/>
    <w:rsid w:val="0000472C"/>
    <w:rsid w:val="00005A32"/>
    <w:rsid w:val="00005D10"/>
    <w:rsid w:val="0000635D"/>
    <w:rsid w:val="00006D6E"/>
    <w:rsid w:val="000070E8"/>
    <w:rsid w:val="0001096A"/>
    <w:rsid w:val="00013909"/>
    <w:rsid w:val="00014CB2"/>
    <w:rsid w:val="00016436"/>
    <w:rsid w:val="00016C6B"/>
    <w:rsid w:val="00024B9E"/>
    <w:rsid w:val="00031981"/>
    <w:rsid w:val="00035C03"/>
    <w:rsid w:val="00046B09"/>
    <w:rsid w:val="00047D91"/>
    <w:rsid w:val="00050599"/>
    <w:rsid w:val="00053F0D"/>
    <w:rsid w:val="00054E70"/>
    <w:rsid w:val="000561ED"/>
    <w:rsid w:val="000566CA"/>
    <w:rsid w:val="00063177"/>
    <w:rsid w:val="00066C28"/>
    <w:rsid w:val="000724A3"/>
    <w:rsid w:val="00073FD8"/>
    <w:rsid w:val="000758AE"/>
    <w:rsid w:val="00076958"/>
    <w:rsid w:val="00080498"/>
    <w:rsid w:val="000804B5"/>
    <w:rsid w:val="00080EA8"/>
    <w:rsid w:val="00085BF8"/>
    <w:rsid w:val="00087D57"/>
    <w:rsid w:val="00090823"/>
    <w:rsid w:val="000910EE"/>
    <w:rsid w:val="000927FC"/>
    <w:rsid w:val="000930EA"/>
    <w:rsid w:val="000940DE"/>
    <w:rsid w:val="00096C44"/>
    <w:rsid w:val="00097E5F"/>
    <w:rsid w:val="000A4308"/>
    <w:rsid w:val="000A4356"/>
    <w:rsid w:val="000A7CAA"/>
    <w:rsid w:val="000B2083"/>
    <w:rsid w:val="000B21B1"/>
    <w:rsid w:val="000B7551"/>
    <w:rsid w:val="000B7DB5"/>
    <w:rsid w:val="000C35B4"/>
    <w:rsid w:val="000D108B"/>
    <w:rsid w:val="000D5091"/>
    <w:rsid w:val="000D6206"/>
    <w:rsid w:val="000D736C"/>
    <w:rsid w:val="000E553F"/>
    <w:rsid w:val="000F18AF"/>
    <w:rsid w:val="000F22C7"/>
    <w:rsid w:val="000F5647"/>
    <w:rsid w:val="000F6EFA"/>
    <w:rsid w:val="000F7938"/>
    <w:rsid w:val="000F79C2"/>
    <w:rsid w:val="0010703E"/>
    <w:rsid w:val="001109C9"/>
    <w:rsid w:val="00111513"/>
    <w:rsid w:val="00114AB1"/>
    <w:rsid w:val="0011611B"/>
    <w:rsid w:val="0012036E"/>
    <w:rsid w:val="0012227B"/>
    <w:rsid w:val="00123F47"/>
    <w:rsid w:val="001254DE"/>
    <w:rsid w:val="001303EE"/>
    <w:rsid w:val="00130659"/>
    <w:rsid w:val="00132399"/>
    <w:rsid w:val="00132BB1"/>
    <w:rsid w:val="001340B4"/>
    <w:rsid w:val="001357AE"/>
    <w:rsid w:val="00143792"/>
    <w:rsid w:val="00147807"/>
    <w:rsid w:val="001518ED"/>
    <w:rsid w:val="00153600"/>
    <w:rsid w:val="00153EF5"/>
    <w:rsid w:val="001546EA"/>
    <w:rsid w:val="00154C51"/>
    <w:rsid w:val="001567FF"/>
    <w:rsid w:val="001626E3"/>
    <w:rsid w:val="00162ECD"/>
    <w:rsid w:val="0016308B"/>
    <w:rsid w:val="0016393C"/>
    <w:rsid w:val="00167480"/>
    <w:rsid w:val="00174670"/>
    <w:rsid w:val="00176230"/>
    <w:rsid w:val="00182EEC"/>
    <w:rsid w:val="00184776"/>
    <w:rsid w:val="00184AFA"/>
    <w:rsid w:val="00186051"/>
    <w:rsid w:val="00187EB8"/>
    <w:rsid w:val="00196FEB"/>
    <w:rsid w:val="001A0E5E"/>
    <w:rsid w:val="001A1E5C"/>
    <w:rsid w:val="001A249F"/>
    <w:rsid w:val="001A2C6E"/>
    <w:rsid w:val="001A79E0"/>
    <w:rsid w:val="001B0D08"/>
    <w:rsid w:val="001B21CA"/>
    <w:rsid w:val="001B2F52"/>
    <w:rsid w:val="001B353A"/>
    <w:rsid w:val="001B46BA"/>
    <w:rsid w:val="001B6B7F"/>
    <w:rsid w:val="001B73C6"/>
    <w:rsid w:val="001C0FEB"/>
    <w:rsid w:val="001C55EC"/>
    <w:rsid w:val="001C6103"/>
    <w:rsid w:val="001D1949"/>
    <w:rsid w:val="001E09FD"/>
    <w:rsid w:val="001E2524"/>
    <w:rsid w:val="001E75FA"/>
    <w:rsid w:val="001F1CD5"/>
    <w:rsid w:val="001F50A1"/>
    <w:rsid w:val="001F521E"/>
    <w:rsid w:val="001F5F19"/>
    <w:rsid w:val="001F752B"/>
    <w:rsid w:val="0020014E"/>
    <w:rsid w:val="0020067E"/>
    <w:rsid w:val="00200EE9"/>
    <w:rsid w:val="002030C3"/>
    <w:rsid w:val="00203820"/>
    <w:rsid w:val="002039DC"/>
    <w:rsid w:val="0020715B"/>
    <w:rsid w:val="002078DD"/>
    <w:rsid w:val="002127AF"/>
    <w:rsid w:val="0021349E"/>
    <w:rsid w:val="002157D6"/>
    <w:rsid w:val="00217489"/>
    <w:rsid w:val="00221908"/>
    <w:rsid w:val="00221D05"/>
    <w:rsid w:val="00221E98"/>
    <w:rsid w:val="00223287"/>
    <w:rsid w:val="00223645"/>
    <w:rsid w:val="002243CF"/>
    <w:rsid w:val="00227505"/>
    <w:rsid w:val="00227BB8"/>
    <w:rsid w:val="00230D0C"/>
    <w:rsid w:val="002329FE"/>
    <w:rsid w:val="002374C6"/>
    <w:rsid w:val="00240CDF"/>
    <w:rsid w:val="0024149B"/>
    <w:rsid w:val="0024594B"/>
    <w:rsid w:val="0025106B"/>
    <w:rsid w:val="00260B8C"/>
    <w:rsid w:val="00260BFB"/>
    <w:rsid w:val="00262628"/>
    <w:rsid w:val="00262B58"/>
    <w:rsid w:val="00262D2A"/>
    <w:rsid w:val="002637B8"/>
    <w:rsid w:val="0027170F"/>
    <w:rsid w:val="00275CE8"/>
    <w:rsid w:val="00277A0F"/>
    <w:rsid w:val="00280761"/>
    <w:rsid w:val="00280C1F"/>
    <w:rsid w:val="0028753E"/>
    <w:rsid w:val="002A031F"/>
    <w:rsid w:val="002A3C35"/>
    <w:rsid w:val="002A5F89"/>
    <w:rsid w:val="002A614F"/>
    <w:rsid w:val="002A7D49"/>
    <w:rsid w:val="002B0A55"/>
    <w:rsid w:val="002B6E05"/>
    <w:rsid w:val="002C4C52"/>
    <w:rsid w:val="002C5022"/>
    <w:rsid w:val="002C76DB"/>
    <w:rsid w:val="002D22A8"/>
    <w:rsid w:val="002E0AC7"/>
    <w:rsid w:val="002E1AC1"/>
    <w:rsid w:val="002E2393"/>
    <w:rsid w:val="002F0624"/>
    <w:rsid w:val="002F11EF"/>
    <w:rsid w:val="002F2DAA"/>
    <w:rsid w:val="002F4C09"/>
    <w:rsid w:val="002F7634"/>
    <w:rsid w:val="00302679"/>
    <w:rsid w:val="00303BAE"/>
    <w:rsid w:val="00305DA4"/>
    <w:rsid w:val="003060A1"/>
    <w:rsid w:val="003073FD"/>
    <w:rsid w:val="00307953"/>
    <w:rsid w:val="0031170B"/>
    <w:rsid w:val="00312BE9"/>
    <w:rsid w:val="00313935"/>
    <w:rsid w:val="00317DBB"/>
    <w:rsid w:val="00335BA0"/>
    <w:rsid w:val="00336B89"/>
    <w:rsid w:val="003409AC"/>
    <w:rsid w:val="003423CD"/>
    <w:rsid w:val="00346C33"/>
    <w:rsid w:val="003513BB"/>
    <w:rsid w:val="00351FF5"/>
    <w:rsid w:val="0035474E"/>
    <w:rsid w:val="00356E6E"/>
    <w:rsid w:val="0036203F"/>
    <w:rsid w:val="00362A74"/>
    <w:rsid w:val="0036625A"/>
    <w:rsid w:val="003810C3"/>
    <w:rsid w:val="003849DD"/>
    <w:rsid w:val="003866F1"/>
    <w:rsid w:val="00387777"/>
    <w:rsid w:val="00392454"/>
    <w:rsid w:val="00393D1E"/>
    <w:rsid w:val="003954EB"/>
    <w:rsid w:val="003A0F47"/>
    <w:rsid w:val="003A1EFC"/>
    <w:rsid w:val="003A251D"/>
    <w:rsid w:val="003A694B"/>
    <w:rsid w:val="003B3680"/>
    <w:rsid w:val="003C2DC1"/>
    <w:rsid w:val="003D036F"/>
    <w:rsid w:val="003D12C4"/>
    <w:rsid w:val="003D2F13"/>
    <w:rsid w:val="003D318E"/>
    <w:rsid w:val="003D337A"/>
    <w:rsid w:val="003D4C62"/>
    <w:rsid w:val="003D70BD"/>
    <w:rsid w:val="003E0D52"/>
    <w:rsid w:val="003E59B2"/>
    <w:rsid w:val="003E5D1A"/>
    <w:rsid w:val="003F041F"/>
    <w:rsid w:val="003F40BC"/>
    <w:rsid w:val="003F417B"/>
    <w:rsid w:val="003F45AA"/>
    <w:rsid w:val="003F7FD9"/>
    <w:rsid w:val="00402A98"/>
    <w:rsid w:val="00403E5F"/>
    <w:rsid w:val="00410206"/>
    <w:rsid w:val="00412BCC"/>
    <w:rsid w:val="00412D20"/>
    <w:rsid w:val="00413B6E"/>
    <w:rsid w:val="00414E71"/>
    <w:rsid w:val="00416245"/>
    <w:rsid w:val="00417FD4"/>
    <w:rsid w:val="00420C82"/>
    <w:rsid w:val="004222B2"/>
    <w:rsid w:val="0042385A"/>
    <w:rsid w:val="00424051"/>
    <w:rsid w:val="00424DFE"/>
    <w:rsid w:val="004265AB"/>
    <w:rsid w:val="00426850"/>
    <w:rsid w:val="00431211"/>
    <w:rsid w:val="0043271A"/>
    <w:rsid w:val="00432848"/>
    <w:rsid w:val="004349EE"/>
    <w:rsid w:val="004376CE"/>
    <w:rsid w:val="00451057"/>
    <w:rsid w:val="00452B9D"/>
    <w:rsid w:val="004565EB"/>
    <w:rsid w:val="004568AC"/>
    <w:rsid w:val="00457008"/>
    <w:rsid w:val="004577F1"/>
    <w:rsid w:val="00461B73"/>
    <w:rsid w:val="004665B0"/>
    <w:rsid w:val="004668BB"/>
    <w:rsid w:val="00467045"/>
    <w:rsid w:val="00467F80"/>
    <w:rsid w:val="00470907"/>
    <w:rsid w:val="00471776"/>
    <w:rsid w:val="00475221"/>
    <w:rsid w:val="0047543D"/>
    <w:rsid w:val="00475DDE"/>
    <w:rsid w:val="00477E29"/>
    <w:rsid w:val="00482D93"/>
    <w:rsid w:val="004944E1"/>
    <w:rsid w:val="004A042B"/>
    <w:rsid w:val="004A2165"/>
    <w:rsid w:val="004A29C6"/>
    <w:rsid w:val="004A3A3E"/>
    <w:rsid w:val="004A4D46"/>
    <w:rsid w:val="004A52E2"/>
    <w:rsid w:val="004B663F"/>
    <w:rsid w:val="004B716E"/>
    <w:rsid w:val="004B7C7A"/>
    <w:rsid w:val="004C4826"/>
    <w:rsid w:val="004C6E59"/>
    <w:rsid w:val="004C76E7"/>
    <w:rsid w:val="004C7FBD"/>
    <w:rsid w:val="004D6845"/>
    <w:rsid w:val="004E28A9"/>
    <w:rsid w:val="004E2F58"/>
    <w:rsid w:val="004E36D3"/>
    <w:rsid w:val="004E4DC5"/>
    <w:rsid w:val="004E5C4A"/>
    <w:rsid w:val="004E6DCE"/>
    <w:rsid w:val="004F19C0"/>
    <w:rsid w:val="004F43FE"/>
    <w:rsid w:val="004F67E0"/>
    <w:rsid w:val="004F775D"/>
    <w:rsid w:val="005029A9"/>
    <w:rsid w:val="005043D8"/>
    <w:rsid w:val="005069E5"/>
    <w:rsid w:val="005078F8"/>
    <w:rsid w:val="00507EB6"/>
    <w:rsid w:val="005110E2"/>
    <w:rsid w:val="0051374A"/>
    <w:rsid w:val="005142F4"/>
    <w:rsid w:val="00521CF0"/>
    <w:rsid w:val="0052738B"/>
    <w:rsid w:val="00530752"/>
    <w:rsid w:val="00532D00"/>
    <w:rsid w:val="00536C91"/>
    <w:rsid w:val="00536CB4"/>
    <w:rsid w:val="00540A34"/>
    <w:rsid w:val="00544F95"/>
    <w:rsid w:val="00547466"/>
    <w:rsid w:val="00550A20"/>
    <w:rsid w:val="0055116B"/>
    <w:rsid w:val="0055688D"/>
    <w:rsid w:val="00565C93"/>
    <w:rsid w:val="00565D6C"/>
    <w:rsid w:val="00567AA3"/>
    <w:rsid w:val="00582438"/>
    <w:rsid w:val="005839C5"/>
    <w:rsid w:val="00584358"/>
    <w:rsid w:val="0058504E"/>
    <w:rsid w:val="0058670F"/>
    <w:rsid w:val="005879CF"/>
    <w:rsid w:val="005900B9"/>
    <w:rsid w:val="00593183"/>
    <w:rsid w:val="005970CC"/>
    <w:rsid w:val="005A0B1E"/>
    <w:rsid w:val="005A153D"/>
    <w:rsid w:val="005A2606"/>
    <w:rsid w:val="005A46A0"/>
    <w:rsid w:val="005A4E75"/>
    <w:rsid w:val="005A5FD0"/>
    <w:rsid w:val="005A6E5C"/>
    <w:rsid w:val="005A78A4"/>
    <w:rsid w:val="005B342A"/>
    <w:rsid w:val="005B44E6"/>
    <w:rsid w:val="005B4A04"/>
    <w:rsid w:val="005B5499"/>
    <w:rsid w:val="005B5A00"/>
    <w:rsid w:val="005B607A"/>
    <w:rsid w:val="005B635A"/>
    <w:rsid w:val="005C1F38"/>
    <w:rsid w:val="005C345C"/>
    <w:rsid w:val="005C5FC2"/>
    <w:rsid w:val="005C6CF6"/>
    <w:rsid w:val="005D0365"/>
    <w:rsid w:val="005D79BE"/>
    <w:rsid w:val="005E1C27"/>
    <w:rsid w:val="005E1DC3"/>
    <w:rsid w:val="005E392D"/>
    <w:rsid w:val="005E3B3D"/>
    <w:rsid w:val="005E4FE6"/>
    <w:rsid w:val="005E5952"/>
    <w:rsid w:val="005F5993"/>
    <w:rsid w:val="00600C49"/>
    <w:rsid w:val="00603A74"/>
    <w:rsid w:val="00603AC9"/>
    <w:rsid w:val="00603CD3"/>
    <w:rsid w:val="006074AF"/>
    <w:rsid w:val="00610FA0"/>
    <w:rsid w:val="00616E63"/>
    <w:rsid w:val="006208C0"/>
    <w:rsid w:val="00622C82"/>
    <w:rsid w:val="00623C38"/>
    <w:rsid w:val="00624495"/>
    <w:rsid w:val="00627D0E"/>
    <w:rsid w:val="0064453A"/>
    <w:rsid w:val="00647AF6"/>
    <w:rsid w:val="00655762"/>
    <w:rsid w:val="00660537"/>
    <w:rsid w:val="0066216E"/>
    <w:rsid w:val="00666D34"/>
    <w:rsid w:val="00667F58"/>
    <w:rsid w:val="0068095C"/>
    <w:rsid w:val="00681AA5"/>
    <w:rsid w:val="006835CF"/>
    <w:rsid w:val="00683756"/>
    <w:rsid w:val="00686564"/>
    <w:rsid w:val="006869AD"/>
    <w:rsid w:val="00691145"/>
    <w:rsid w:val="00693274"/>
    <w:rsid w:val="00694040"/>
    <w:rsid w:val="0069752F"/>
    <w:rsid w:val="0069771B"/>
    <w:rsid w:val="006A0D33"/>
    <w:rsid w:val="006A100C"/>
    <w:rsid w:val="006A1F92"/>
    <w:rsid w:val="006A4E5C"/>
    <w:rsid w:val="006A551D"/>
    <w:rsid w:val="006A6005"/>
    <w:rsid w:val="006B1584"/>
    <w:rsid w:val="006B3465"/>
    <w:rsid w:val="006B36FC"/>
    <w:rsid w:val="006B4183"/>
    <w:rsid w:val="006B7906"/>
    <w:rsid w:val="006B7DD4"/>
    <w:rsid w:val="006C294F"/>
    <w:rsid w:val="006D02C6"/>
    <w:rsid w:val="006D251E"/>
    <w:rsid w:val="006D26F5"/>
    <w:rsid w:val="006E2F8A"/>
    <w:rsid w:val="006E3345"/>
    <w:rsid w:val="006E65EB"/>
    <w:rsid w:val="006E701B"/>
    <w:rsid w:val="006F008A"/>
    <w:rsid w:val="0070761F"/>
    <w:rsid w:val="0070791D"/>
    <w:rsid w:val="00711BFB"/>
    <w:rsid w:val="00714534"/>
    <w:rsid w:val="00715C55"/>
    <w:rsid w:val="007162E1"/>
    <w:rsid w:val="00716F06"/>
    <w:rsid w:val="00717274"/>
    <w:rsid w:val="00717A35"/>
    <w:rsid w:val="00720BAD"/>
    <w:rsid w:val="007257FB"/>
    <w:rsid w:val="007259A1"/>
    <w:rsid w:val="00726B75"/>
    <w:rsid w:val="0072757F"/>
    <w:rsid w:val="00727DC1"/>
    <w:rsid w:val="007324D3"/>
    <w:rsid w:val="00733908"/>
    <w:rsid w:val="00734DCE"/>
    <w:rsid w:val="007370A7"/>
    <w:rsid w:val="0073792B"/>
    <w:rsid w:val="00737C41"/>
    <w:rsid w:val="00740348"/>
    <w:rsid w:val="00742DB9"/>
    <w:rsid w:val="00743CCE"/>
    <w:rsid w:val="00747292"/>
    <w:rsid w:val="007500EC"/>
    <w:rsid w:val="007532A4"/>
    <w:rsid w:val="00754A18"/>
    <w:rsid w:val="00757B75"/>
    <w:rsid w:val="00760B61"/>
    <w:rsid w:val="00761DEE"/>
    <w:rsid w:val="00762BD4"/>
    <w:rsid w:val="007642A3"/>
    <w:rsid w:val="00771346"/>
    <w:rsid w:val="007713DC"/>
    <w:rsid w:val="00773C46"/>
    <w:rsid w:val="007816D0"/>
    <w:rsid w:val="00783965"/>
    <w:rsid w:val="00784113"/>
    <w:rsid w:val="007844DD"/>
    <w:rsid w:val="0078601C"/>
    <w:rsid w:val="00786B04"/>
    <w:rsid w:val="00787260"/>
    <w:rsid w:val="00794BAB"/>
    <w:rsid w:val="00796524"/>
    <w:rsid w:val="00796F6F"/>
    <w:rsid w:val="007A14AD"/>
    <w:rsid w:val="007A4B02"/>
    <w:rsid w:val="007B05A2"/>
    <w:rsid w:val="007B23D2"/>
    <w:rsid w:val="007B28CB"/>
    <w:rsid w:val="007B3903"/>
    <w:rsid w:val="007B64DD"/>
    <w:rsid w:val="007C04F8"/>
    <w:rsid w:val="007C2F13"/>
    <w:rsid w:val="007C5B82"/>
    <w:rsid w:val="007C7FFD"/>
    <w:rsid w:val="007D1819"/>
    <w:rsid w:val="007D1C04"/>
    <w:rsid w:val="007D4A8B"/>
    <w:rsid w:val="007D67AA"/>
    <w:rsid w:val="007E0088"/>
    <w:rsid w:val="007E1317"/>
    <w:rsid w:val="007E198B"/>
    <w:rsid w:val="007E522B"/>
    <w:rsid w:val="007E5A73"/>
    <w:rsid w:val="007E6036"/>
    <w:rsid w:val="007E6037"/>
    <w:rsid w:val="007E61E0"/>
    <w:rsid w:val="007E6549"/>
    <w:rsid w:val="007F0185"/>
    <w:rsid w:val="007F6C62"/>
    <w:rsid w:val="00800276"/>
    <w:rsid w:val="00801FD6"/>
    <w:rsid w:val="008043B5"/>
    <w:rsid w:val="00811519"/>
    <w:rsid w:val="008122C2"/>
    <w:rsid w:val="00812A5E"/>
    <w:rsid w:val="008154E8"/>
    <w:rsid w:val="008225F3"/>
    <w:rsid w:val="00823912"/>
    <w:rsid w:val="0082536C"/>
    <w:rsid w:val="00825380"/>
    <w:rsid w:val="00827BC1"/>
    <w:rsid w:val="00827F68"/>
    <w:rsid w:val="008324D3"/>
    <w:rsid w:val="00832B40"/>
    <w:rsid w:val="00833437"/>
    <w:rsid w:val="00834DCA"/>
    <w:rsid w:val="00837568"/>
    <w:rsid w:val="00842D6C"/>
    <w:rsid w:val="00850E2E"/>
    <w:rsid w:val="0085127F"/>
    <w:rsid w:val="008530BD"/>
    <w:rsid w:val="00853C73"/>
    <w:rsid w:val="00855D6A"/>
    <w:rsid w:val="00856AB4"/>
    <w:rsid w:val="008601CE"/>
    <w:rsid w:val="00864212"/>
    <w:rsid w:val="0086624A"/>
    <w:rsid w:val="008709CA"/>
    <w:rsid w:val="0087319E"/>
    <w:rsid w:val="00873B39"/>
    <w:rsid w:val="00873F73"/>
    <w:rsid w:val="0087461F"/>
    <w:rsid w:val="00877CE7"/>
    <w:rsid w:val="00882CE8"/>
    <w:rsid w:val="00884830"/>
    <w:rsid w:val="00887AD6"/>
    <w:rsid w:val="00895155"/>
    <w:rsid w:val="00896FD8"/>
    <w:rsid w:val="008A3842"/>
    <w:rsid w:val="008A44C5"/>
    <w:rsid w:val="008A6B79"/>
    <w:rsid w:val="008B120B"/>
    <w:rsid w:val="008B21FC"/>
    <w:rsid w:val="008B48BE"/>
    <w:rsid w:val="008B523C"/>
    <w:rsid w:val="008B5D36"/>
    <w:rsid w:val="008B69AB"/>
    <w:rsid w:val="008B79E4"/>
    <w:rsid w:val="008C0807"/>
    <w:rsid w:val="008C1A5E"/>
    <w:rsid w:val="008C2B4D"/>
    <w:rsid w:val="008D0557"/>
    <w:rsid w:val="008D06B4"/>
    <w:rsid w:val="008D1506"/>
    <w:rsid w:val="008D4B78"/>
    <w:rsid w:val="008D52CE"/>
    <w:rsid w:val="008D7499"/>
    <w:rsid w:val="008E03AD"/>
    <w:rsid w:val="008E4078"/>
    <w:rsid w:val="008F0E66"/>
    <w:rsid w:val="008F3C4F"/>
    <w:rsid w:val="008F5AC2"/>
    <w:rsid w:val="008F5FD1"/>
    <w:rsid w:val="009020A9"/>
    <w:rsid w:val="009052F5"/>
    <w:rsid w:val="00905CB8"/>
    <w:rsid w:val="009065D2"/>
    <w:rsid w:val="00906BE8"/>
    <w:rsid w:val="0091209F"/>
    <w:rsid w:val="00912866"/>
    <w:rsid w:val="00916B38"/>
    <w:rsid w:val="00922C84"/>
    <w:rsid w:val="00924318"/>
    <w:rsid w:val="00924FDB"/>
    <w:rsid w:val="00927BAE"/>
    <w:rsid w:val="00930432"/>
    <w:rsid w:val="0094185E"/>
    <w:rsid w:val="00942426"/>
    <w:rsid w:val="0094420C"/>
    <w:rsid w:val="00945856"/>
    <w:rsid w:val="00947222"/>
    <w:rsid w:val="00947692"/>
    <w:rsid w:val="00947847"/>
    <w:rsid w:val="00952FC2"/>
    <w:rsid w:val="009637C1"/>
    <w:rsid w:val="00963B23"/>
    <w:rsid w:val="00963E38"/>
    <w:rsid w:val="009712F2"/>
    <w:rsid w:val="00971754"/>
    <w:rsid w:val="00971DDC"/>
    <w:rsid w:val="0097544D"/>
    <w:rsid w:val="009774FE"/>
    <w:rsid w:val="0097770F"/>
    <w:rsid w:val="00990EB9"/>
    <w:rsid w:val="00993813"/>
    <w:rsid w:val="009A01FD"/>
    <w:rsid w:val="009A4E4A"/>
    <w:rsid w:val="009A5FF8"/>
    <w:rsid w:val="009A703A"/>
    <w:rsid w:val="009B1A32"/>
    <w:rsid w:val="009B6E15"/>
    <w:rsid w:val="009C2985"/>
    <w:rsid w:val="009C3559"/>
    <w:rsid w:val="009C3DBF"/>
    <w:rsid w:val="009C7B24"/>
    <w:rsid w:val="009D0B98"/>
    <w:rsid w:val="009D200B"/>
    <w:rsid w:val="009D2D74"/>
    <w:rsid w:val="009D3436"/>
    <w:rsid w:val="009D3714"/>
    <w:rsid w:val="009D65A5"/>
    <w:rsid w:val="009E460D"/>
    <w:rsid w:val="009E57BD"/>
    <w:rsid w:val="009F35C3"/>
    <w:rsid w:val="00A00A06"/>
    <w:rsid w:val="00A00D8C"/>
    <w:rsid w:val="00A149E4"/>
    <w:rsid w:val="00A23C3B"/>
    <w:rsid w:val="00A24B3F"/>
    <w:rsid w:val="00A322BB"/>
    <w:rsid w:val="00A32BE4"/>
    <w:rsid w:val="00A32F24"/>
    <w:rsid w:val="00A33C3F"/>
    <w:rsid w:val="00A3470B"/>
    <w:rsid w:val="00A37E6B"/>
    <w:rsid w:val="00A46859"/>
    <w:rsid w:val="00A47F0F"/>
    <w:rsid w:val="00A56815"/>
    <w:rsid w:val="00A61757"/>
    <w:rsid w:val="00A62D6E"/>
    <w:rsid w:val="00A64827"/>
    <w:rsid w:val="00A74757"/>
    <w:rsid w:val="00A757DC"/>
    <w:rsid w:val="00A76A1A"/>
    <w:rsid w:val="00A80BF8"/>
    <w:rsid w:val="00A81861"/>
    <w:rsid w:val="00A820A8"/>
    <w:rsid w:val="00A83BD9"/>
    <w:rsid w:val="00A8416F"/>
    <w:rsid w:val="00A85C2A"/>
    <w:rsid w:val="00A93D7A"/>
    <w:rsid w:val="00A94129"/>
    <w:rsid w:val="00A944A8"/>
    <w:rsid w:val="00A95549"/>
    <w:rsid w:val="00A97583"/>
    <w:rsid w:val="00AA4B19"/>
    <w:rsid w:val="00AA57E0"/>
    <w:rsid w:val="00AA611B"/>
    <w:rsid w:val="00AA69B0"/>
    <w:rsid w:val="00AA6B1B"/>
    <w:rsid w:val="00AA75A2"/>
    <w:rsid w:val="00AB1074"/>
    <w:rsid w:val="00AB17CB"/>
    <w:rsid w:val="00AB2D10"/>
    <w:rsid w:val="00AB6F12"/>
    <w:rsid w:val="00AB7328"/>
    <w:rsid w:val="00AB7C5F"/>
    <w:rsid w:val="00AC1285"/>
    <w:rsid w:val="00AD33DB"/>
    <w:rsid w:val="00AE0816"/>
    <w:rsid w:val="00AE5A08"/>
    <w:rsid w:val="00AE5D59"/>
    <w:rsid w:val="00AE63C8"/>
    <w:rsid w:val="00AF308E"/>
    <w:rsid w:val="00B00C93"/>
    <w:rsid w:val="00B00CC9"/>
    <w:rsid w:val="00B0149C"/>
    <w:rsid w:val="00B01812"/>
    <w:rsid w:val="00B05AA6"/>
    <w:rsid w:val="00B063CC"/>
    <w:rsid w:val="00B0735A"/>
    <w:rsid w:val="00B1183A"/>
    <w:rsid w:val="00B25A3E"/>
    <w:rsid w:val="00B3039C"/>
    <w:rsid w:val="00B32EA0"/>
    <w:rsid w:val="00B33F6C"/>
    <w:rsid w:val="00B4090C"/>
    <w:rsid w:val="00B40CB6"/>
    <w:rsid w:val="00B41907"/>
    <w:rsid w:val="00B41C53"/>
    <w:rsid w:val="00B425CB"/>
    <w:rsid w:val="00B4507C"/>
    <w:rsid w:val="00B466D7"/>
    <w:rsid w:val="00B567FA"/>
    <w:rsid w:val="00B57FE5"/>
    <w:rsid w:val="00B662DA"/>
    <w:rsid w:val="00B6631F"/>
    <w:rsid w:val="00B709C4"/>
    <w:rsid w:val="00B743C2"/>
    <w:rsid w:val="00B74C9F"/>
    <w:rsid w:val="00B75352"/>
    <w:rsid w:val="00B7643E"/>
    <w:rsid w:val="00B861E8"/>
    <w:rsid w:val="00B975F1"/>
    <w:rsid w:val="00BA13DD"/>
    <w:rsid w:val="00BA4E35"/>
    <w:rsid w:val="00BA6F02"/>
    <w:rsid w:val="00BA7342"/>
    <w:rsid w:val="00BB1B19"/>
    <w:rsid w:val="00BB2B1B"/>
    <w:rsid w:val="00BB5114"/>
    <w:rsid w:val="00BB6A6C"/>
    <w:rsid w:val="00BC0185"/>
    <w:rsid w:val="00BC043C"/>
    <w:rsid w:val="00BC363E"/>
    <w:rsid w:val="00BC5F6F"/>
    <w:rsid w:val="00BD055D"/>
    <w:rsid w:val="00BD2DA0"/>
    <w:rsid w:val="00BD4813"/>
    <w:rsid w:val="00BE12BF"/>
    <w:rsid w:val="00BE3E2C"/>
    <w:rsid w:val="00BF0AB0"/>
    <w:rsid w:val="00BF1C42"/>
    <w:rsid w:val="00BF21B4"/>
    <w:rsid w:val="00BF2BAC"/>
    <w:rsid w:val="00C02F60"/>
    <w:rsid w:val="00C03747"/>
    <w:rsid w:val="00C04277"/>
    <w:rsid w:val="00C0565D"/>
    <w:rsid w:val="00C10331"/>
    <w:rsid w:val="00C10CBD"/>
    <w:rsid w:val="00C177F7"/>
    <w:rsid w:val="00C202BA"/>
    <w:rsid w:val="00C203F1"/>
    <w:rsid w:val="00C216EC"/>
    <w:rsid w:val="00C21898"/>
    <w:rsid w:val="00C22DC9"/>
    <w:rsid w:val="00C248AD"/>
    <w:rsid w:val="00C271FC"/>
    <w:rsid w:val="00C33EBF"/>
    <w:rsid w:val="00C40460"/>
    <w:rsid w:val="00C40D29"/>
    <w:rsid w:val="00C413BC"/>
    <w:rsid w:val="00C44B3B"/>
    <w:rsid w:val="00C47F29"/>
    <w:rsid w:val="00C558DD"/>
    <w:rsid w:val="00C55B25"/>
    <w:rsid w:val="00C561DB"/>
    <w:rsid w:val="00C60A88"/>
    <w:rsid w:val="00C66FE7"/>
    <w:rsid w:val="00C70F3A"/>
    <w:rsid w:val="00C711AE"/>
    <w:rsid w:val="00C7401E"/>
    <w:rsid w:val="00C82433"/>
    <w:rsid w:val="00C841A7"/>
    <w:rsid w:val="00C9039F"/>
    <w:rsid w:val="00C9301C"/>
    <w:rsid w:val="00C96230"/>
    <w:rsid w:val="00C9731B"/>
    <w:rsid w:val="00CA01E9"/>
    <w:rsid w:val="00CA1418"/>
    <w:rsid w:val="00CA2819"/>
    <w:rsid w:val="00CA537A"/>
    <w:rsid w:val="00CA714D"/>
    <w:rsid w:val="00CB2109"/>
    <w:rsid w:val="00CB6ADE"/>
    <w:rsid w:val="00CC00F8"/>
    <w:rsid w:val="00CC0D6B"/>
    <w:rsid w:val="00CC13C4"/>
    <w:rsid w:val="00CC1FF5"/>
    <w:rsid w:val="00CC5BE8"/>
    <w:rsid w:val="00CC6E44"/>
    <w:rsid w:val="00CC7CEB"/>
    <w:rsid w:val="00CD02DA"/>
    <w:rsid w:val="00CD3806"/>
    <w:rsid w:val="00CD50F1"/>
    <w:rsid w:val="00CD7A65"/>
    <w:rsid w:val="00CE4489"/>
    <w:rsid w:val="00CE5156"/>
    <w:rsid w:val="00CE7AE0"/>
    <w:rsid w:val="00CF2362"/>
    <w:rsid w:val="00CF2858"/>
    <w:rsid w:val="00D01EE6"/>
    <w:rsid w:val="00D02509"/>
    <w:rsid w:val="00D04B10"/>
    <w:rsid w:val="00D15EA1"/>
    <w:rsid w:val="00D20E27"/>
    <w:rsid w:val="00D22CD8"/>
    <w:rsid w:val="00D319A2"/>
    <w:rsid w:val="00D31F2C"/>
    <w:rsid w:val="00D36BDB"/>
    <w:rsid w:val="00D37710"/>
    <w:rsid w:val="00D4063B"/>
    <w:rsid w:val="00D407BC"/>
    <w:rsid w:val="00D415B6"/>
    <w:rsid w:val="00D44914"/>
    <w:rsid w:val="00D46477"/>
    <w:rsid w:val="00D466C9"/>
    <w:rsid w:val="00D46A77"/>
    <w:rsid w:val="00D61EC4"/>
    <w:rsid w:val="00D6325F"/>
    <w:rsid w:val="00D76512"/>
    <w:rsid w:val="00D80359"/>
    <w:rsid w:val="00D8192D"/>
    <w:rsid w:val="00D81B93"/>
    <w:rsid w:val="00D84428"/>
    <w:rsid w:val="00D844A0"/>
    <w:rsid w:val="00D86499"/>
    <w:rsid w:val="00D86E9A"/>
    <w:rsid w:val="00D87196"/>
    <w:rsid w:val="00D93D74"/>
    <w:rsid w:val="00DA1BD6"/>
    <w:rsid w:val="00DA4702"/>
    <w:rsid w:val="00DA4962"/>
    <w:rsid w:val="00DA4E64"/>
    <w:rsid w:val="00DA5B2C"/>
    <w:rsid w:val="00DB0151"/>
    <w:rsid w:val="00DB037B"/>
    <w:rsid w:val="00DB1780"/>
    <w:rsid w:val="00DB3267"/>
    <w:rsid w:val="00DB39B1"/>
    <w:rsid w:val="00DB697B"/>
    <w:rsid w:val="00DC0947"/>
    <w:rsid w:val="00DC1215"/>
    <w:rsid w:val="00DC125F"/>
    <w:rsid w:val="00DC3902"/>
    <w:rsid w:val="00DC42E7"/>
    <w:rsid w:val="00DE138D"/>
    <w:rsid w:val="00DE272A"/>
    <w:rsid w:val="00DE361B"/>
    <w:rsid w:val="00DE37D2"/>
    <w:rsid w:val="00DE49A5"/>
    <w:rsid w:val="00DF346F"/>
    <w:rsid w:val="00DF4515"/>
    <w:rsid w:val="00DF530A"/>
    <w:rsid w:val="00DF6A48"/>
    <w:rsid w:val="00E00512"/>
    <w:rsid w:val="00E03BD9"/>
    <w:rsid w:val="00E12545"/>
    <w:rsid w:val="00E151E2"/>
    <w:rsid w:val="00E17B7C"/>
    <w:rsid w:val="00E20A2C"/>
    <w:rsid w:val="00E21B51"/>
    <w:rsid w:val="00E22861"/>
    <w:rsid w:val="00E30AB0"/>
    <w:rsid w:val="00E3142C"/>
    <w:rsid w:val="00E31E74"/>
    <w:rsid w:val="00E325B2"/>
    <w:rsid w:val="00E32DD5"/>
    <w:rsid w:val="00E32FD7"/>
    <w:rsid w:val="00E35109"/>
    <w:rsid w:val="00E35CFB"/>
    <w:rsid w:val="00E369F1"/>
    <w:rsid w:val="00E4062F"/>
    <w:rsid w:val="00E46B00"/>
    <w:rsid w:val="00E47128"/>
    <w:rsid w:val="00E5041B"/>
    <w:rsid w:val="00E508BD"/>
    <w:rsid w:val="00E50B8B"/>
    <w:rsid w:val="00E5349F"/>
    <w:rsid w:val="00E54E2E"/>
    <w:rsid w:val="00E57EF6"/>
    <w:rsid w:val="00E61121"/>
    <w:rsid w:val="00E62977"/>
    <w:rsid w:val="00E63C65"/>
    <w:rsid w:val="00E6684B"/>
    <w:rsid w:val="00E671E5"/>
    <w:rsid w:val="00E67930"/>
    <w:rsid w:val="00E7225B"/>
    <w:rsid w:val="00E752D0"/>
    <w:rsid w:val="00E85A2F"/>
    <w:rsid w:val="00E87A18"/>
    <w:rsid w:val="00E93548"/>
    <w:rsid w:val="00E94CF8"/>
    <w:rsid w:val="00E95F66"/>
    <w:rsid w:val="00EA219D"/>
    <w:rsid w:val="00EB26FC"/>
    <w:rsid w:val="00EB34A7"/>
    <w:rsid w:val="00EC07BD"/>
    <w:rsid w:val="00EC1561"/>
    <w:rsid w:val="00EC3854"/>
    <w:rsid w:val="00EC39AF"/>
    <w:rsid w:val="00ED305E"/>
    <w:rsid w:val="00ED34B2"/>
    <w:rsid w:val="00ED51BA"/>
    <w:rsid w:val="00ED63A7"/>
    <w:rsid w:val="00EE3593"/>
    <w:rsid w:val="00EE45CA"/>
    <w:rsid w:val="00EE55D6"/>
    <w:rsid w:val="00EF11A3"/>
    <w:rsid w:val="00EF2AB0"/>
    <w:rsid w:val="00EF3D0B"/>
    <w:rsid w:val="00F042FA"/>
    <w:rsid w:val="00F050F4"/>
    <w:rsid w:val="00F05C41"/>
    <w:rsid w:val="00F158E4"/>
    <w:rsid w:val="00F16765"/>
    <w:rsid w:val="00F1796E"/>
    <w:rsid w:val="00F20F02"/>
    <w:rsid w:val="00F22A69"/>
    <w:rsid w:val="00F23838"/>
    <w:rsid w:val="00F24880"/>
    <w:rsid w:val="00F25B31"/>
    <w:rsid w:val="00F32B18"/>
    <w:rsid w:val="00F40BDC"/>
    <w:rsid w:val="00F40D4C"/>
    <w:rsid w:val="00F41341"/>
    <w:rsid w:val="00F41743"/>
    <w:rsid w:val="00F42D30"/>
    <w:rsid w:val="00F432BB"/>
    <w:rsid w:val="00F434E8"/>
    <w:rsid w:val="00F43B2E"/>
    <w:rsid w:val="00F447E5"/>
    <w:rsid w:val="00F46D1F"/>
    <w:rsid w:val="00F4737F"/>
    <w:rsid w:val="00F5252C"/>
    <w:rsid w:val="00F56F77"/>
    <w:rsid w:val="00F57154"/>
    <w:rsid w:val="00F612EF"/>
    <w:rsid w:val="00F6450F"/>
    <w:rsid w:val="00F64821"/>
    <w:rsid w:val="00F65462"/>
    <w:rsid w:val="00F66E49"/>
    <w:rsid w:val="00F70776"/>
    <w:rsid w:val="00F735D2"/>
    <w:rsid w:val="00F74C8F"/>
    <w:rsid w:val="00F8121F"/>
    <w:rsid w:val="00F82D9E"/>
    <w:rsid w:val="00F835E3"/>
    <w:rsid w:val="00F84BCB"/>
    <w:rsid w:val="00F946A0"/>
    <w:rsid w:val="00F958D5"/>
    <w:rsid w:val="00F9677E"/>
    <w:rsid w:val="00FA47AD"/>
    <w:rsid w:val="00FA778E"/>
    <w:rsid w:val="00FB17AD"/>
    <w:rsid w:val="00FB1AFB"/>
    <w:rsid w:val="00FB3002"/>
    <w:rsid w:val="00FB7E3F"/>
    <w:rsid w:val="00FC7E17"/>
    <w:rsid w:val="00FD09CB"/>
    <w:rsid w:val="00FD4C11"/>
    <w:rsid w:val="00FD70D9"/>
    <w:rsid w:val="00FE43E8"/>
    <w:rsid w:val="00FE60A0"/>
    <w:rsid w:val="00FE7A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  <o:rules v:ext="edit">
        <o:r id="V:Rule2" type="connector" idref="#_x0000_s135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29A9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F6A4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DF6A48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DF6A4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DF6A48"/>
    <w:rPr>
      <w:sz w:val="22"/>
      <w:szCs w:val="22"/>
      <w:lang w:eastAsia="en-US"/>
    </w:rPr>
  </w:style>
  <w:style w:type="paragraph" w:styleId="Paragraphedeliste">
    <w:name w:val="List Paragraph"/>
    <w:basedOn w:val="Normal"/>
    <w:link w:val="ParagraphedelisteCar"/>
    <w:uiPriority w:val="34"/>
    <w:qFormat/>
    <w:rsid w:val="003810C3"/>
    <w:pPr>
      <w:ind w:left="720"/>
      <w:contextualSpacing/>
    </w:pPr>
  </w:style>
  <w:style w:type="table" w:styleId="Grilledutableau">
    <w:name w:val="Table Grid"/>
    <w:basedOn w:val="TableauNormal"/>
    <w:uiPriority w:val="59"/>
    <w:rsid w:val="00FE7A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E46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9E460D"/>
    <w:rPr>
      <w:rFonts w:ascii="Tahoma" w:hAnsi="Tahoma" w:cs="Tahoma"/>
      <w:sz w:val="16"/>
      <w:szCs w:val="16"/>
      <w:lang w:eastAsia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1626E3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0.wmf"/><Relationship Id="rId303" Type="http://schemas.openxmlformats.org/officeDocument/2006/relationships/image" Target="media/image13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1.wmf"/><Relationship Id="rId345" Type="http://schemas.openxmlformats.org/officeDocument/2006/relationships/image" Target="media/image151.wmf"/><Relationship Id="rId170" Type="http://schemas.openxmlformats.org/officeDocument/2006/relationships/image" Target="media/image73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2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2.bin"/><Relationship Id="rId356" Type="http://schemas.openxmlformats.org/officeDocument/2006/relationships/oleObject" Target="embeddings/oleObject19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5.wmf"/><Relationship Id="rId258" Type="http://schemas.openxmlformats.org/officeDocument/2006/relationships/image" Target="media/image115.wmf"/><Relationship Id="rId279" Type="http://schemas.openxmlformats.org/officeDocument/2006/relationships/oleObject" Target="embeddings/oleObject148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5.bin"/><Relationship Id="rId325" Type="http://schemas.openxmlformats.org/officeDocument/2006/relationships/oleObject" Target="embeddings/oleObject177.bin"/><Relationship Id="rId346" Type="http://schemas.openxmlformats.org/officeDocument/2006/relationships/oleObject" Target="embeddings/oleObject188.bin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0.wmf"/><Relationship Id="rId248" Type="http://schemas.openxmlformats.org/officeDocument/2006/relationships/image" Target="media/image110.wmf"/><Relationship Id="rId269" Type="http://schemas.openxmlformats.org/officeDocument/2006/relationships/image" Target="media/image12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71.bin"/><Relationship Id="rId336" Type="http://schemas.openxmlformats.org/officeDocument/2006/relationships/image" Target="media/image147.wmf"/><Relationship Id="rId357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28.wmf"/><Relationship Id="rId305" Type="http://schemas.openxmlformats.org/officeDocument/2006/relationships/image" Target="media/image133.wmf"/><Relationship Id="rId326" Type="http://schemas.openxmlformats.org/officeDocument/2006/relationships/image" Target="media/image142.wmf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50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358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79.wmf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6.wmf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6.bin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48" Type="http://schemas.openxmlformats.org/officeDocument/2006/relationships/oleObject" Target="embeddings/oleObject189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282" Type="http://schemas.openxmlformats.org/officeDocument/2006/relationships/image" Target="media/image125.wmf"/><Relationship Id="rId317" Type="http://schemas.openxmlformats.org/officeDocument/2006/relationships/oleObject" Target="embeddings/oleObject172.bin"/><Relationship Id="rId338" Type="http://schemas.openxmlformats.org/officeDocument/2006/relationships/oleObject" Target="embeddings/oleObject184.bin"/><Relationship Id="rId8" Type="http://schemas.openxmlformats.org/officeDocument/2006/relationships/image" Target="media/image1.png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6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1.wmf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3.wmf"/><Relationship Id="rId349" Type="http://schemas.openxmlformats.org/officeDocument/2006/relationships/oleObject" Target="embeddings/oleObject190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99.wmf"/><Relationship Id="rId241" Type="http://schemas.openxmlformats.org/officeDocument/2006/relationships/image" Target="media/image107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70.bin"/><Relationship Id="rId318" Type="http://schemas.openxmlformats.org/officeDocument/2006/relationships/oleObject" Target="embeddings/oleObject173.bin"/><Relationship Id="rId339" Type="http://schemas.openxmlformats.org/officeDocument/2006/relationships/image" Target="media/image1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0.wmf"/><Relationship Id="rId334" Type="http://schemas.openxmlformats.org/officeDocument/2006/relationships/image" Target="media/image146.wmf"/><Relationship Id="rId350" Type="http://schemas.openxmlformats.org/officeDocument/2006/relationships/oleObject" Target="embeddings/oleObject191.bin"/><Relationship Id="rId355" Type="http://schemas.openxmlformats.org/officeDocument/2006/relationships/image" Target="media/image15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4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image" Target="media/image75.wmf"/><Relationship Id="rId340" Type="http://schemas.openxmlformats.org/officeDocument/2006/relationships/oleObject" Target="embeddings/oleObject185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6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4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2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image" Target="media/image13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5.wmf"/><Relationship Id="rId341" Type="http://schemas.openxmlformats.org/officeDocument/2006/relationships/image" Target="media/image149.wmf"/><Relationship Id="rId201" Type="http://schemas.openxmlformats.org/officeDocument/2006/relationships/image" Target="media/image87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35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3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6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1.wmf"/><Relationship Id="rId322" Type="http://schemas.openxmlformats.org/officeDocument/2006/relationships/image" Target="media/image140.wmf"/><Relationship Id="rId343" Type="http://schemas.openxmlformats.org/officeDocument/2006/relationships/image" Target="media/image15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2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4.wmf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6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8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59C09F-C28C-4FC1-8150-E704C08E7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</TotalTime>
  <Pages>1</Pages>
  <Words>1637</Words>
  <Characters>9008</Characters>
  <Application>Microsoft Office Word</Application>
  <DocSecurity>0</DocSecurity>
  <Lines>75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10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yent</dc:creator>
  <cp:lastModifiedBy>1Binfo</cp:lastModifiedBy>
  <cp:revision>246</cp:revision>
  <cp:lastPrinted>2019-05-12T01:21:00Z</cp:lastPrinted>
  <dcterms:created xsi:type="dcterms:W3CDTF">2018-05-10T17:28:00Z</dcterms:created>
  <dcterms:modified xsi:type="dcterms:W3CDTF">2019-05-12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